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24A3" w:rsidRDefault="005A5CC9" w:rsidP="00B424A3">
      <w:pPr>
        <w:rPr>
          <w:rFonts w:ascii="Arial" w:hAnsi="Arial"/>
        </w:rPr>
      </w:pP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59DDB339" wp14:editId="293173F1">
                <wp:simplePos x="0" y="0"/>
                <wp:positionH relativeFrom="column">
                  <wp:posOffset>-34599</wp:posOffset>
                </wp:positionH>
                <wp:positionV relativeFrom="paragraph">
                  <wp:posOffset>135409</wp:posOffset>
                </wp:positionV>
                <wp:extent cx="6258080" cy="1569309"/>
                <wp:effectExtent l="19050" t="19050" r="47625" b="31115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58080" cy="156930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ckThin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-2.7pt;margin-top:10.65pt;width:492.75pt;height:123.5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" strokeweight="4.5pt">
                <v:stroke linestyle="thickThin"/>
              </v:rect>
            </w:pict>
          </mc:Fallback>
        </mc:AlternateConten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33"/>
        <w:gridCol w:w="2695"/>
        <w:gridCol w:w="4590"/>
      </w:tblGrid>
      <w:tr w:rsidR="00402BB7" w:rsidRPr="00384832" w:rsidTr="00384832">
        <w:trPr>
          <w:trHeight w:val="1919"/>
        </w:trPr>
        <w:tc>
          <w:tcPr>
            <w:tcW w:w="2633" w:type="dxa"/>
          </w:tcPr>
          <w:p w:rsidR="00384832" w:rsidRPr="00384832" w:rsidRDefault="00384832" w:rsidP="005A5CC9">
            <w:pPr>
              <w:rPr>
                <w:rFonts w:ascii="Arial Black" w:hAnsi="Arial Black"/>
                <w:b/>
              </w:rPr>
            </w:pPr>
            <w:r w:rsidRPr="00384832">
              <w:rPr>
                <w:rFonts w:ascii="Arial Black" w:hAnsi="Arial Black"/>
                <w:b/>
              </w:rPr>
              <w:t xml:space="preserve">Chapter </w:t>
            </w:r>
          </w:p>
          <w:p w:rsidR="008948A9" w:rsidRPr="00384832" w:rsidRDefault="008948A9" w:rsidP="005A5CC9">
            <w:pPr>
              <w:rPr>
                <w:rFonts w:ascii="Arial Black" w:hAnsi="Arial Black"/>
                <w:b/>
              </w:rPr>
            </w:pPr>
            <w:r w:rsidRPr="00384832">
              <w:rPr>
                <w:rFonts w:ascii="Arial Black" w:hAnsi="Arial Black"/>
                <w:b/>
              </w:rPr>
              <w:t>Key Vocabulary:</w:t>
            </w:r>
          </w:p>
          <w:p w:rsidR="008948A9" w:rsidRPr="00384832" w:rsidRDefault="008948A9" w:rsidP="008948A9">
            <w:pPr>
              <w:numPr>
                <w:ilvl w:val="0"/>
                <w:numId w:val="1"/>
              </w:numPr>
              <w:tabs>
                <w:tab w:val="clear" w:pos="720"/>
              </w:tabs>
              <w:ind w:left="360"/>
              <w:rPr>
                <w:rFonts w:ascii="Arial" w:hAnsi="Arial"/>
                <w:b/>
                <w:sz w:val="20"/>
              </w:rPr>
            </w:pPr>
            <w:r w:rsidRPr="00384832">
              <w:rPr>
                <w:rFonts w:ascii="Arial" w:hAnsi="Arial"/>
                <w:b/>
                <w:sz w:val="20"/>
              </w:rPr>
              <w:t>parameter</w:t>
            </w:r>
          </w:p>
          <w:p w:rsidR="008948A9" w:rsidRPr="00384832" w:rsidRDefault="008948A9" w:rsidP="008948A9">
            <w:pPr>
              <w:numPr>
                <w:ilvl w:val="0"/>
                <w:numId w:val="1"/>
              </w:numPr>
              <w:tabs>
                <w:tab w:val="clear" w:pos="720"/>
              </w:tabs>
              <w:ind w:left="360"/>
              <w:rPr>
                <w:rFonts w:ascii="Arial" w:hAnsi="Arial"/>
                <w:b/>
                <w:sz w:val="20"/>
              </w:rPr>
            </w:pPr>
            <w:r w:rsidRPr="00384832">
              <w:rPr>
                <w:rFonts w:ascii="Arial" w:hAnsi="Arial"/>
                <w:b/>
                <w:sz w:val="20"/>
              </w:rPr>
              <w:t>statistic</w:t>
            </w:r>
          </w:p>
          <w:p w:rsidR="008948A9" w:rsidRPr="00384832" w:rsidRDefault="008948A9" w:rsidP="008948A9">
            <w:pPr>
              <w:numPr>
                <w:ilvl w:val="0"/>
                <w:numId w:val="1"/>
              </w:numPr>
              <w:tabs>
                <w:tab w:val="clear" w:pos="720"/>
              </w:tabs>
              <w:ind w:left="360"/>
              <w:rPr>
                <w:rFonts w:ascii="Arial" w:hAnsi="Arial"/>
                <w:b/>
                <w:sz w:val="20"/>
              </w:rPr>
            </w:pPr>
            <w:r w:rsidRPr="00384832">
              <w:rPr>
                <w:rFonts w:ascii="Arial" w:hAnsi="Arial"/>
                <w:b/>
                <w:sz w:val="20"/>
              </w:rPr>
              <w:t>sampling variability</w:t>
            </w:r>
          </w:p>
          <w:p w:rsidR="00402BB7" w:rsidRPr="00384832" w:rsidRDefault="00402BB7" w:rsidP="008948A9">
            <w:pPr>
              <w:numPr>
                <w:ilvl w:val="0"/>
                <w:numId w:val="1"/>
              </w:numPr>
              <w:tabs>
                <w:tab w:val="clear" w:pos="720"/>
              </w:tabs>
              <w:ind w:left="360"/>
              <w:rPr>
                <w:rFonts w:ascii="Arial" w:hAnsi="Arial"/>
                <w:b/>
                <w:sz w:val="20"/>
              </w:rPr>
            </w:pPr>
            <w:r w:rsidRPr="00384832">
              <w:rPr>
                <w:rFonts w:ascii="Arial" w:hAnsi="Arial"/>
                <w:b/>
                <w:sz w:val="20"/>
              </w:rPr>
              <w:t>sample distribution</w:t>
            </w:r>
          </w:p>
          <w:p w:rsidR="008948A9" w:rsidRPr="00384832" w:rsidRDefault="008948A9" w:rsidP="008948A9">
            <w:pPr>
              <w:numPr>
                <w:ilvl w:val="0"/>
                <w:numId w:val="1"/>
              </w:numPr>
              <w:tabs>
                <w:tab w:val="clear" w:pos="720"/>
              </w:tabs>
              <w:ind w:left="360"/>
              <w:rPr>
                <w:rFonts w:ascii="Arial" w:hAnsi="Arial"/>
                <w:b/>
                <w:sz w:val="20"/>
              </w:rPr>
            </w:pPr>
            <w:r w:rsidRPr="00384832">
              <w:rPr>
                <w:rFonts w:ascii="Arial" w:hAnsi="Arial"/>
                <w:b/>
                <w:sz w:val="20"/>
              </w:rPr>
              <w:t>sampling distribution</w:t>
            </w:r>
          </w:p>
          <w:p w:rsidR="008948A9" w:rsidRPr="00384832" w:rsidRDefault="008948A9" w:rsidP="008948A9">
            <w:pPr>
              <w:numPr>
                <w:ilvl w:val="0"/>
                <w:numId w:val="1"/>
              </w:numPr>
              <w:tabs>
                <w:tab w:val="clear" w:pos="720"/>
              </w:tabs>
              <w:ind w:left="360"/>
              <w:rPr>
                <w:rFonts w:ascii="Arial" w:hAnsi="Arial"/>
                <w:b/>
                <w:sz w:val="20"/>
              </w:rPr>
            </w:pPr>
            <w:r w:rsidRPr="00384832">
              <w:rPr>
                <w:rFonts w:ascii="Arial" w:hAnsi="Arial"/>
                <w:b/>
                <w:sz w:val="20"/>
              </w:rPr>
              <w:t>population distribution</w:t>
            </w:r>
          </w:p>
          <w:p w:rsidR="008948A9" w:rsidRPr="00384832" w:rsidRDefault="008948A9" w:rsidP="008948A9">
            <w:pPr>
              <w:ind w:left="360"/>
              <w:rPr>
                <w:rFonts w:ascii="Arial" w:hAnsi="Arial"/>
                <w:b/>
                <w:sz w:val="20"/>
              </w:rPr>
            </w:pPr>
          </w:p>
        </w:tc>
        <w:tc>
          <w:tcPr>
            <w:tcW w:w="2695" w:type="dxa"/>
          </w:tcPr>
          <w:p w:rsidR="005A5CC9" w:rsidRPr="00384832" w:rsidRDefault="005A5CC9" w:rsidP="005A5CC9">
            <w:pPr>
              <w:ind w:left="360"/>
              <w:rPr>
                <w:rFonts w:ascii="Arial" w:hAnsi="Arial"/>
                <w:b/>
                <w:sz w:val="20"/>
              </w:rPr>
            </w:pPr>
          </w:p>
          <w:p w:rsidR="005A5CC9" w:rsidRPr="00384832" w:rsidRDefault="005A5CC9" w:rsidP="005A5CC9">
            <w:pPr>
              <w:ind w:left="360"/>
              <w:rPr>
                <w:rFonts w:ascii="Arial" w:hAnsi="Arial"/>
                <w:b/>
                <w:sz w:val="20"/>
              </w:rPr>
            </w:pPr>
          </w:p>
          <w:p w:rsidR="00402BB7" w:rsidRPr="00384832" w:rsidRDefault="00402BB7" w:rsidP="008948A9">
            <w:pPr>
              <w:numPr>
                <w:ilvl w:val="0"/>
                <w:numId w:val="1"/>
              </w:numPr>
              <w:tabs>
                <w:tab w:val="clear" w:pos="720"/>
              </w:tabs>
              <w:ind w:left="360"/>
              <w:rPr>
                <w:rFonts w:ascii="Arial" w:hAnsi="Arial"/>
                <w:b/>
                <w:sz w:val="20"/>
              </w:rPr>
            </w:pPr>
            <w:r w:rsidRPr="00384832">
              <w:rPr>
                <w:rFonts w:ascii="Arial" w:hAnsi="Arial"/>
                <w:b/>
                <w:sz w:val="20"/>
              </w:rPr>
              <w:t>margin of error</w:t>
            </w:r>
          </w:p>
          <w:p w:rsidR="008948A9" w:rsidRPr="00384832" w:rsidRDefault="008948A9" w:rsidP="008948A9">
            <w:pPr>
              <w:numPr>
                <w:ilvl w:val="0"/>
                <w:numId w:val="1"/>
              </w:numPr>
              <w:tabs>
                <w:tab w:val="clear" w:pos="720"/>
              </w:tabs>
              <w:ind w:left="360"/>
              <w:rPr>
                <w:rFonts w:ascii="Arial" w:hAnsi="Arial"/>
                <w:b/>
                <w:sz w:val="20"/>
              </w:rPr>
            </w:pPr>
            <w:r w:rsidRPr="00384832">
              <w:rPr>
                <w:rFonts w:ascii="Arial" w:hAnsi="Arial"/>
                <w:b/>
                <w:sz w:val="20"/>
              </w:rPr>
              <w:t>biased estimator</w:t>
            </w:r>
          </w:p>
          <w:p w:rsidR="008948A9" w:rsidRPr="00384832" w:rsidRDefault="008948A9" w:rsidP="008948A9">
            <w:pPr>
              <w:numPr>
                <w:ilvl w:val="0"/>
                <w:numId w:val="1"/>
              </w:numPr>
              <w:tabs>
                <w:tab w:val="clear" w:pos="720"/>
              </w:tabs>
              <w:ind w:left="360"/>
              <w:rPr>
                <w:rFonts w:ascii="Arial" w:hAnsi="Arial"/>
                <w:b/>
                <w:sz w:val="20"/>
              </w:rPr>
            </w:pPr>
            <w:r w:rsidRPr="00384832">
              <w:rPr>
                <w:rFonts w:ascii="Arial" w:hAnsi="Arial"/>
                <w:b/>
                <w:sz w:val="20"/>
              </w:rPr>
              <w:t>unbiased estimator</w:t>
            </w:r>
          </w:p>
          <w:p w:rsidR="008948A9" w:rsidRPr="00384832" w:rsidRDefault="008948A9" w:rsidP="008948A9">
            <w:pPr>
              <w:numPr>
                <w:ilvl w:val="0"/>
                <w:numId w:val="1"/>
              </w:numPr>
              <w:tabs>
                <w:tab w:val="clear" w:pos="720"/>
              </w:tabs>
              <w:ind w:left="360"/>
              <w:rPr>
                <w:rFonts w:ascii="Arial" w:hAnsi="Arial"/>
                <w:b/>
                <w:sz w:val="20"/>
              </w:rPr>
            </w:pPr>
            <w:r w:rsidRPr="00384832">
              <w:rPr>
                <w:rFonts w:ascii="Arial" w:hAnsi="Arial"/>
                <w:b/>
                <w:sz w:val="20"/>
              </w:rPr>
              <w:t>bias</w:t>
            </w:r>
          </w:p>
          <w:p w:rsidR="005A5CC9" w:rsidRPr="00384832" w:rsidRDefault="005A5CC9" w:rsidP="005A5CC9">
            <w:pPr>
              <w:numPr>
                <w:ilvl w:val="0"/>
                <w:numId w:val="1"/>
              </w:numPr>
              <w:tabs>
                <w:tab w:val="clear" w:pos="720"/>
              </w:tabs>
              <w:ind w:left="360"/>
              <w:rPr>
                <w:rFonts w:ascii="Arial" w:hAnsi="Arial"/>
                <w:b/>
                <w:sz w:val="20"/>
              </w:rPr>
            </w:pPr>
            <w:r w:rsidRPr="00384832">
              <w:rPr>
                <w:rFonts w:ascii="Arial" w:hAnsi="Arial"/>
                <w:b/>
                <w:sz w:val="20"/>
              </w:rPr>
              <w:t>variability</w:t>
            </w:r>
          </w:p>
          <w:p w:rsidR="005A5CC9" w:rsidRPr="00384832" w:rsidRDefault="005A5CC9" w:rsidP="005A5CC9">
            <w:pPr>
              <w:numPr>
                <w:ilvl w:val="0"/>
                <w:numId w:val="1"/>
              </w:numPr>
              <w:tabs>
                <w:tab w:val="clear" w:pos="720"/>
              </w:tabs>
              <w:ind w:left="360"/>
              <w:rPr>
                <w:rFonts w:ascii="Arial" w:hAnsi="Arial"/>
                <w:b/>
                <w:sz w:val="20"/>
              </w:rPr>
            </w:pPr>
            <w:r w:rsidRPr="00384832">
              <w:rPr>
                <w:rFonts w:ascii="Arial" w:hAnsi="Arial"/>
                <w:b/>
                <w:sz w:val="20"/>
              </w:rPr>
              <w:t>variability of a statistic</w:t>
            </w:r>
          </w:p>
          <w:p w:rsidR="008948A9" w:rsidRPr="00384832" w:rsidRDefault="008948A9" w:rsidP="005A5CC9">
            <w:pPr>
              <w:ind w:left="360"/>
              <w:rPr>
                <w:rFonts w:ascii="Arial" w:hAnsi="Arial"/>
                <w:b/>
                <w:sz w:val="20"/>
              </w:rPr>
            </w:pPr>
          </w:p>
        </w:tc>
        <w:tc>
          <w:tcPr>
            <w:tcW w:w="4590" w:type="dxa"/>
          </w:tcPr>
          <w:p w:rsidR="005A5CC9" w:rsidRPr="00384832" w:rsidRDefault="008978E1" w:rsidP="00402BB7">
            <w:pPr>
              <w:ind w:left="360"/>
              <w:rPr>
                <w:rFonts w:ascii="Arial" w:hAnsi="Arial"/>
                <w:b/>
                <w:sz w:val="20"/>
              </w:rPr>
            </w:pPr>
            <w:r w:rsidRPr="00384832">
              <w:rPr>
                <w:b/>
                <w:noProof/>
              </w:rPr>
              <w:drawing>
                <wp:anchor distT="0" distB="0" distL="114300" distR="114300" simplePos="0" relativeHeight="251661312" behindDoc="1" locked="0" layoutInCell="1" allowOverlap="1" wp14:anchorId="3A8946E0" wp14:editId="3F70D71E">
                  <wp:simplePos x="0" y="0"/>
                  <wp:positionH relativeFrom="column">
                    <wp:posOffset>1604010</wp:posOffset>
                  </wp:positionH>
                  <wp:positionV relativeFrom="paragraph">
                    <wp:posOffset>64135</wp:posOffset>
                  </wp:positionV>
                  <wp:extent cx="1062355" cy="1070610"/>
                  <wp:effectExtent l="0" t="0" r="4445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2355" cy="1070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A5CC9" w:rsidRPr="00384832" w:rsidRDefault="005A5CC9" w:rsidP="00402BB7">
            <w:pPr>
              <w:ind w:left="360"/>
              <w:rPr>
                <w:rFonts w:ascii="Arial" w:hAnsi="Arial"/>
                <w:b/>
                <w:sz w:val="20"/>
              </w:rPr>
            </w:pPr>
          </w:p>
          <w:p w:rsidR="00402BB7" w:rsidRPr="00384832" w:rsidRDefault="005A5CC9" w:rsidP="005A5CC9">
            <w:pPr>
              <w:numPr>
                <w:ilvl w:val="0"/>
                <w:numId w:val="1"/>
              </w:numPr>
              <w:tabs>
                <w:tab w:val="clear" w:pos="720"/>
              </w:tabs>
              <w:ind w:left="360"/>
              <w:rPr>
                <w:rFonts w:ascii="Arial" w:hAnsi="Arial"/>
                <w:b/>
                <w:sz w:val="20"/>
              </w:rPr>
            </w:pPr>
            <w:r w:rsidRPr="00384832">
              <w:rPr>
                <w:rFonts w:ascii="Arial" w:hAnsi="Arial"/>
                <w:b/>
                <w:sz w:val="20"/>
              </w:rPr>
              <w:t>sample proportion</w:t>
            </w:r>
            <w:r w:rsidR="00402BB7" w:rsidRPr="00384832">
              <w:rPr>
                <w:rFonts w:ascii="Arial" w:hAnsi="Arial"/>
                <w:b/>
                <w:sz w:val="20"/>
              </w:rPr>
              <w:t xml:space="preserve"> </w:t>
            </w:r>
          </w:p>
          <w:p w:rsidR="00402BB7" w:rsidRPr="00384832" w:rsidRDefault="00402BB7" w:rsidP="005A5CC9">
            <w:pPr>
              <w:numPr>
                <w:ilvl w:val="0"/>
                <w:numId w:val="1"/>
              </w:numPr>
              <w:tabs>
                <w:tab w:val="clear" w:pos="720"/>
              </w:tabs>
              <w:ind w:left="360"/>
              <w:rPr>
                <w:rFonts w:ascii="Arial" w:hAnsi="Arial"/>
                <w:b/>
                <w:sz w:val="20"/>
              </w:rPr>
            </w:pPr>
            <w:r w:rsidRPr="00384832">
              <w:rPr>
                <w:rFonts w:ascii="Arial" w:hAnsi="Arial"/>
                <w:b/>
                <w:sz w:val="20"/>
              </w:rPr>
              <w:t>sample mean</w:t>
            </w:r>
          </w:p>
          <w:p w:rsidR="005A5CC9" w:rsidRPr="00384832" w:rsidRDefault="005A5CC9" w:rsidP="005A5CC9">
            <w:pPr>
              <w:numPr>
                <w:ilvl w:val="0"/>
                <w:numId w:val="1"/>
              </w:numPr>
              <w:tabs>
                <w:tab w:val="clear" w:pos="720"/>
              </w:tabs>
              <w:ind w:left="360"/>
              <w:rPr>
                <w:rFonts w:ascii="Arial" w:hAnsi="Arial"/>
                <w:b/>
                <w:sz w:val="20"/>
              </w:rPr>
            </w:pPr>
            <w:r w:rsidRPr="00384832">
              <w:rPr>
                <w:rFonts w:ascii="Arial" w:hAnsi="Arial"/>
                <w:b/>
                <w:sz w:val="20"/>
              </w:rPr>
              <w:t>central limit theorem</w:t>
            </w:r>
          </w:p>
          <w:p w:rsidR="008948A9" w:rsidRPr="00384832" w:rsidRDefault="008948A9" w:rsidP="00B424A3">
            <w:pPr>
              <w:rPr>
                <w:rFonts w:ascii="Arial" w:hAnsi="Arial"/>
                <w:b/>
              </w:rPr>
            </w:pPr>
          </w:p>
        </w:tc>
      </w:tr>
    </w:tbl>
    <w:p w:rsidR="00036F49" w:rsidRDefault="00036F49" w:rsidP="0021723E">
      <w:pPr>
        <w:numPr>
          <w:ilvl w:val="0"/>
          <w:numId w:val="3"/>
        </w:numPr>
        <w:spacing w:before="120" w:line="360" w:lineRule="auto"/>
        <w:ind w:left="360"/>
      </w:pPr>
      <w:r w:rsidRPr="0056682B">
        <w:t>What is a parameter?  What is a statistic?  How is one related to the other?</w:t>
      </w:r>
      <w:r w:rsidRPr="00036F49">
        <w:t xml:space="preserve"> </w:t>
      </w:r>
    </w:p>
    <w:p w:rsidR="00F0501F" w:rsidRPr="00F0501F" w:rsidRDefault="00F0501F" w:rsidP="00F0501F">
      <w:pPr>
        <w:ind w:left="360"/>
        <w:rPr>
          <w:color w:val="C00000"/>
          <w:sz w:val="20"/>
          <w:szCs w:val="20"/>
        </w:rPr>
      </w:pPr>
    </w:p>
    <w:p w:rsidR="00F0501F" w:rsidRPr="00F0501F" w:rsidRDefault="00F0501F" w:rsidP="00F0501F">
      <w:pPr>
        <w:ind w:left="360"/>
        <w:rPr>
          <w:color w:val="C00000"/>
          <w:sz w:val="20"/>
          <w:szCs w:val="20"/>
        </w:rPr>
      </w:pPr>
    </w:p>
    <w:p w:rsidR="00F0501F" w:rsidRPr="00F0501F" w:rsidRDefault="00F0501F" w:rsidP="00F0501F">
      <w:pPr>
        <w:ind w:left="360"/>
        <w:rPr>
          <w:color w:val="C00000"/>
          <w:sz w:val="20"/>
          <w:szCs w:val="20"/>
        </w:rPr>
      </w:pPr>
    </w:p>
    <w:p w:rsidR="00F0501F" w:rsidRPr="00F0501F" w:rsidRDefault="00F0501F" w:rsidP="00F0501F">
      <w:pPr>
        <w:ind w:left="360"/>
        <w:rPr>
          <w:color w:val="C00000"/>
          <w:sz w:val="20"/>
          <w:szCs w:val="20"/>
        </w:rPr>
      </w:pPr>
    </w:p>
    <w:p w:rsidR="00F0501F" w:rsidRPr="00F0501F" w:rsidRDefault="00F0501F" w:rsidP="00F0501F">
      <w:pPr>
        <w:ind w:left="360"/>
        <w:rPr>
          <w:color w:val="C00000"/>
          <w:sz w:val="20"/>
          <w:szCs w:val="20"/>
        </w:rPr>
      </w:pPr>
    </w:p>
    <w:p w:rsidR="00036F49" w:rsidRPr="0056682B" w:rsidRDefault="00036F49" w:rsidP="00036F49">
      <w:pPr>
        <w:ind w:left="360"/>
      </w:pPr>
    </w:p>
    <w:p w:rsidR="00FD4E1F" w:rsidRDefault="00036F49" w:rsidP="0021723E">
      <w:pPr>
        <w:numPr>
          <w:ilvl w:val="0"/>
          <w:numId w:val="3"/>
        </w:numPr>
        <w:spacing w:before="120" w:line="360" w:lineRule="auto"/>
        <w:ind w:left="360"/>
      </w:pPr>
      <w:r>
        <w:t xml:space="preserve">Explain the difference between </w:t>
      </w:r>
      <w:r w:rsidRPr="00680A69">
        <w:rPr>
          <w:position w:val="-10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pt;height:11.7pt" o:ole="">
            <v:imagedata r:id="rId9" o:title=""/>
          </v:shape>
          <o:OLEObject Type="Embed" ProgID="Equation.DSMT4" ShapeID="_x0000_i1025" DrawAspect="Content" ObjectID="_1545067348" r:id="rId10"/>
        </w:object>
      </w:r>
      <w:r>
        <w:t xml:space="preserve"> and</w:t>
      </w:r>
      <w:r w:rsidRPr="00680A69">
        <w:rPr>
          <w:position w:val="-6"/>
        </w:rPr>
        <w:object w:dxaOrig="220" w:dyaOrig="260">
          <v:shape id="_x0000_i1026" type="#_x0000_t75" style="width:10.7pt;height:11.7pt" o:ole="">
            <v:imagedata r:id="rId11" o:title=""/>
          </v:shape>
          <o:OLEObject Type="Embed" ProgID="Equation.DSMT4" ShapeID="_x0000_i1026" DrawAspect="Content" ObjectID="_1545067349" r:id="rId12"/>
        </w:object>
      </w:r>
      <w:r>
        <w:t xml:space="preserve">, between </w:t>
      </w:r>
      <w:r>
        <w:rPr>
          <w:i/>
        </w:rPr>
        <w:t>p</w:t>
      </w:r>
      <w:r>
        <w:t xml:space="preserve"> and</w:t>
      </w:r>
      <w:r>
        <w:rPr>
          <w:position w:val="-10"/>
        </w:rPr>
        <w:object w:dxaOrig="240" w:dyaOrig="320">
          <v:shape id="_x0000_i1027" type="#_x0000_t75" style="width:11.7pt;height:15.1pt" o:ole="">
            <v:imagedata r:id="rId13" o:title=""/>
          </v:shape>
          <o:OLEObject Type="Embed" ProgID="Equation.DSMT4" ShapeID="_x0000_i1027" DrawAspect="Content" ObjectID="_1545067350" r:id="rId14"/>
        </w:object>
      </w:r>
      <w:r w:rsidR="00FF0847">
        <w:t xml:space="preserve">, between </w:t>
      </w:r>
      <w:r w:rsidR="00FF0847">
        <w:rPr>
          <w:i/>
        </w:rPr>
        <w:t>σ</w:t>
      </w:r>
      <w:r w:rsidR="00FF0847">
        <w:t xml:space="preserve"> and </w:t>
      </w:r>
      <w:proofErr w:type="spellStart"/>
      <w:r w:rsidR="00FF0847">
        <w:t>s</w:t>
      </w:r>
      <w:r w:rsidR="00FF0847" w:rsidRPr="00FF0847">
        <w:rPr>
          <w:vertAlign w:val="subscript"/>
        </w:rPr>
        <w:t>x</w:t>
      </w:r>
      <w:proofErr w:type="spellEnd"/>
      <w:r>
        <w:t>?</w:t>
      </w:r>
    </w:p>
    <w:p w:rsidR="00FD4E1F" w:rsidRDefault="00FD4E1F" w:rsidP="00FD4E1F">
      <w:pPr>
        <w:spacing w:before="120" w:line="360" w:lineRule="auto"/>
        <w:ind w:left="720"/>
      </w:pPr>
    </w:p>
    <w:p w:rsidR="00FD4E1F" w:rsidRDefault="00FD4E1F" w:rsidP="00FD4E1F">
      <w:pPr>
        <w:spacing w:before="120" w:line="360" w:lineRule="auto"/>
        <w:ind w:left="720"/>
      </w:pPr>
    </w:p>
    <w:p w:rsidR="00036F49" w:rsidRDefault="008978E1" w:rsidP="0021723E">
      <w:pPr>
        <w:numPr>
          <w:ilvl w:val="0"/>
          <w:numId w:val="3"/>
        </w:numPr>
        <w:spacing w:before="120" w:line="360" w:lineRule="auto"/>
        <w:ind w:left="360"/>
      </w:pPr>
      <w:r>
        <w:t xml:space="preserve">Identify the population, </w:t>
      </w:r>
      <w:r w:rsidR="00036F49" w:rsidRPr="0056682B">
        <w:t>parameter</w:t>
      </w:r>
      <w:r>
        <w:t>(with notation)</w:t>
      </w:r>
      <w:r w:rsidR="00036F49" w:rsidRPr="0056682B">
        <w:t xml:space="preserve">, </w:t>
      </w:r>
      <w:r>
        <w:t xml:space="preserve">sample, and </w:t>
      </w:r>
      <w:r w:rsidR="00036F49" w:rsidRPr="0056682B">
        <w:t>statistic</w:t>
      </w:r>
      <w:r>
        <w:t>(with notation)</w:t>
      </w:r>
      <w:r w:rsidRPr="0056682B">
        <w:t>,</w:t>
      </w:r>
      <w:r w:rsidR="00036F49" w:rsidRPr="0056682B">
        <w:t>:</w:t>
      </w:r>
    </w:p>
    <w:p w:rsidR="00FF0847" w:rsidRPr="00FF0847" w:rsidRDefault="00FF0847" w:rsidP="00FF0847">
      <w:pPr>
        <w:pStyle w:val="ListParagraph"/>
        <w:numPr>
          <w:ilvl w:val="1"/>
          <w:numId w:val="10"/>
        </w:numPr>
        <w:ind w:left="1080"/>
      </w:pPr>
      <w:r w:rsidRPr="00FF0847">
        <w:t>The Gallup Poll asked a random sample of 515 US adults whether or not they believed in ghosts.  Of the respondents, 160 said “Yes.”</w:t>
      </w:r>
    </w:p>
    <w:p w:rsidR="00FF0847" w:rsidRPr="00FF0847" w:rsidRDefault="00FF0847" w:rsidP="00FF0847">
      <w:pPr>
        <w:pStyle w:val="ListParagraph"/>
        <w:numPr>
          <w:ilvl w:val="1"/>
          <w:numId w:val="11"/>
        </w:numPr>
        <w:kinsoku w:val="0"/>
        <w:overflowPunct w:val="0"/>
        <w:spacing w:line="216" w:lineRule="auto"/>
        <w:textAlignment w:val="baseline"/>
      </w:pPr>
      <w:r w:rsidRPr="00FF0847">
        <w:t>Population</w:t>
      </w:r>
    </w:p>
    <w:p w:rsidR="00FF0847" w:rsidRPr="00FF0847" w:rsidRDefault="00FF0847" w:rsidP="00FF0847">
      <w:pPr>
        <w:pStyle w:val="ListParagraph"/>
        <w:numPr>
          <w:ilvl w:val="1"/>
          <w:numId w:val="11"/>
        </w:numPr>
        <w:kinsoku w:val="0"/>
        <w:overflowPunct w:val="0"/>
        <w:spacing w:line="216" w:lineRule="auto"/>
        <w:textAlignment w:val="baseline"/>
      </w:pPr>
      <w:r w:rsidRPr="00FF0847">
        <w:t>Parameter</w:t>
      </w:r>
    </w:p>
    <w:p w:rsidR="00FF0847" w:rsidRPr="00FF0847" w:rsidRDefault="00FF0847" w:rsidP="00FF0847">
      <w:pPr>
        <w:pStyle w:val="ListParagraph"/>
        <w:numPr>
          <w:ilvl w:val="1"/>
          <w:numId w:val="11"/>
        </w:numPr>
        <w:kinsoku w:val="0"/>
        <w:overflowPunct w:val="0"/>
        <w:spacing w:line="216" w:lineRule="auto"/>
        <w:textAlignment w:val="baseline"/>
      </w:pPr>
      <w:r w:rsidRPr="00FF0847">
        <w:t>Sample</w:t>
      </w:r>
    </w:p>
    <w:p w:rsidR="00FF0847" w:rsidRDefault="00FF0847" w:rsidP="00FF0847">
      <w:pPr>
        <w:pStyle w:val="ListParagraph"/>
        <w:numPr>
          <w:ilvl w:val="1"/>
          <w:numId w:val="11"/>
        </w:numPr>
        <w:kinsoku w:val="0"/>
        <w:overflowPunct w:val="0"/>
        <w:spacing w:line="216" w:lineRule="auto"/>
        <w:textAlignment w:val="baseline"/>
      </w:pPr>
      <w:r w:rsidRPr="00FF0847">
        <w:t>Statistic</w:t>
      </w:r>
    </w:p>
    <w:p w:rsidR="00F0501F" w:rsidRPr="00FF0847" w:rsidRDefault="00F0501F" w:rsidP="00F0501F">
      <w:pPr>
        <w:pStyle w:val="ListParagraph"/>
        <w:kinsoku w:val="0"/>
        <w:overflowPunct w:val="0"/>
        <w:spacing w:line="216" w:lineRule="auto"/>
        <w:ind w:left="1440"/>
        <w:textAlignment w:val="baseline"/>
      </w:pPr>
    </w:p>
    <w:p w:rsidR="00FF0847" w:rsidRPr="00FF0847" w:rsidRDefault="00FF0847" w:rsidP="00FF0847">
      <w:pPr>
        <w:pStyle w:val="ListParagraph"/>
        <w:numPr>
          <w:ilvl w:val="1"/>
          <w:numId w:val="10"/>
        </w:numPr>
        <w:ind w:left="1080"/>
      </w:pPr>
      <w:r w:rsidRPr="00FF0847">
        <w:t>A random sample of 100 female college students has a mean of 64.5 inches; which is greater than the 63 inch mean height of all adult American women.</w:t>
      </w:r>
    </w:p>
    <w:p w:rsidR="00FF0847" w:rsidRPr="00FF0847" w:rsidRDefault="00FF0847" w:rsidP="00FF0847">
      <w:pPr>
        <w:pStyle w:val="ListParagraph"/>
        <w:numPr>
          <w:ilvl w:val="1"/>
          <w:numId w:val="11"/>
        </w:numPr>
        <w:kinsoku w:val="0"/>
        <w:overflowPunct w:val="0"/>
        <w:spacing w:line="216" w:lineRule="auto"/>
        <w:textAlignment w:val="baseline"/>
      </w:pPr>
      <w:r w:rsidRPr="00FF0847">
        <w:t>Population</w:t>
      </w:r>
    </w:p>
    <w:p w:rsidR="00FF0847" w:rsidRPr="00FF0847" w:rsidRDefault="00FF0847" w:rsidP="00FF0847">
      <w:pPr>
        <w:pStyle w:val="ListParagraph"/>
        <w:numPr>
          <w:ilvl w:val="1"/>
          <w:numId w:val="11"/>
        </w:numPr>
        <w:kinsoku w:val="0"/>
        <w:overflowPunct w:val="0"/>
        <w:spacing w:line="216" w:lineRule="auto"/>
        <w:textAlignment w:val="baseline"/>
      </w:pPr>
      <w:r w:rsidRPr="00FF0847">
        <w:t>Parameter</w:t>
      </w:r>
    </w:p>
    <w:p w:rsidR="00FF0847" w:rsidRPr="00FF0847" w:rsidRDefault="00FF0847" w:rsidP="00FF0847">
      <w:pPr>
        <w:pStyle w:val="ListParagraph"/>
        <w:numPr>
          <w:ilvl w:val="1"/>
          <w:numId w:val="11"/>
        </w:numPr>
        <w:kinsoku w:val="0"/>
        <w:overflowPunct w:val="0"/>
        <w:spacing w:line="216" w:lineRule="auto"/>
        <w:textAlignment w:val="baseline"/>
      </w:pPr>
      <w:r w:rsidRPr="00FF0847">
        <w:t>Sample</w:t>
      </w:r>
    </w:p>
    <w:p w:rsidR="00FF0847" w:rsidRPr="00FF0847" w:rsidRDefault="00FF0847" w:rsidP="00FF0847">
      <w:pPr>
        <w:pStyle w:val="ListParagraph"/>
        <w:numPr>
          <w:ilvl w:val="1"/>
          <w:numId w:val="11"/>
        </w:numPr>
        <w:kinsoku w:val="0"/>
        <w:overflowPunct w:val="0"/>
        <w:spacing w:line="216" w:lineRule="auto"/>
        <w:textAlignment w:val="baseline"/>
      </w:pPr>
      <w:r w:rsidRPr="00FF0847">
        <w:t>Statistic</w:t>
      </w:r>
    </w:p>
    <w:p w:rsidR="00FD4E1F" w:rsidRDefault="00FD4E1F" w:rsidP="00FD4E1F"/>
    <w:p w:rsidR="00036F49" w:rsidRPr="00FF0847" w:rsidRDefault="00036F49" w:rsidP="0021723E">
      <w:pPr>
        <w:numPr>
          <w:ilvl w:val="0"/>
          <w:numId w:val="3"/>
        </w:numPr>
        <w:spacing w:before="120" w:line="360" w:lineRule="auto"/>
        <w:ind w:left="360"/>
      </w:pPr>
      <w:r w:rsidRPr="00FF0847">
        <w:t>What is sampling variability?  Why do we care?</w:t>
      </w:r>
    </w:p>
    <w:p w:rsidR="00FF0847" w:rsidRPr="00FF0847" w:rsidRDefault="00FF0847" w:rsidP="00FF0847">
      <w:pPr>
        <w:pStyle w:val="ListParagraph"/>
        <w:numPr>
          <w:ilvl w:val="0"/>
          <w:numId w:val="12"/>
        </w:numPr>
      </w:pPr>
      <w:r w:rsidRPr="00FF0847">
        <w:t>What is the difference between variability of the parameter and sampling variability (sample mean</w:t>
      </w:r>
      <w:r w:rsidR="008978E1">
        <w:t>s</w:t>
      </w:r>
      <w:r w:rsidRPr="00FF0847">
        <w:t xml:space="preserve"> and sample proportions)?</w:t>
      </w:r>
    </w:p>
    <w:p w:rsidR="00F0501F" w:rsidRPr="00F0501F" w:rsidRDefault="00F0501F" w:rsidP="00F0501F">
      <w:pPr>
        <w:pStyle w:val="ListParagraph"/>
        <w:ind w:left="1080"/>
        <w:rPr>
          <w:color w:val="C00000"/>
          <w:sz w:val="20"/>
          <w:szCs w:val="20"/>
        </w:rPr>
      </w:pPr>
    </w:p>
    <w:p w:rsidR="00F0501F" w:rsidRPr="00F0501F" w:rsidRDefault="00F0501F" w:rsidP="00F0501F">
      <w:pPr>
        <w:pStyle w:val="ListParagraph"/>
        <w:ind w:left="1080"/>
        <w:rPr>
          <w:color w:val="C00000"/>
          <w:sz w:val="20"/>
          <w:szCs w:val="20"/>
        </w:rPr>
      </w:pPr>
    </w:p>
    <w:p w:rsidR="00187636" w:rsidRPr="0021723E" w:rsidRDefault="00187636" w:rsidP="00187636">
      <w:pPr>
        <w:pStyle w:val="ListParagraph"/>
        <w:ind w:left="1800"/>
        <w:rPr>
          <w:sz w:val="20"/>
          <w:szCs w:val="20"/>
        </w:rPr>
      </w:pPr>
    </w:p>
    <w:p w:rsidR="00FF0847" w:rsidRPr="00FF0847" w:rsidRDefault="00FF0847" w:rsidP="00FF0847">
      <w:pPr>
        <w:pStyle w:val="ListParagraph"/>
        <w:numPr>
          <w:ilvl w:val="0"/>
          <w:numId w:val="12"/>
        </w:numPr>
      </w:pPr>
      <w:r w:rsidRPr="00FF0847">
        <w:t>How is sampling variability related to margin of error?</w:t>
      </w:r>
    </w:p>
    <w:p w:rsidR="00187636" w:rsidRPr="00F0501F" w:rsidRDefault="00187636" w:rsidP="00F0501F">
      <w:pPr>
        <w:ind w:left="360"/>
        <w:rPr>
          <w:color w:val="C00000"/>
          <w:sz w:val="20"/>
          <w:szCs w:val="20"/>
        </w:rPr>
      </w:pPr>
    </w:p>
    <w:p w:rsidR="00F0501F" w:rsidRPr="00F0501F" w:rsidRDefault="00F0501F" w:rsidP="00F0501F">
      <w:pPr>
        <w:ind w:left="360"/>
        <w:rPr>
          <w:color w:val="C00000"/>
          <w:sz w:val="20"/>
          <w:szCs w:val="20"/>
        </w:rPr>
      </w:pPr>
    </w:p>
    <w:p w:rsidR="00187636" w:rsidRPr="00AF618D" w:rsidRDefault="00187636" w:rsidP="0021723E">
      <w:pPr>
        <w:numPr>
          <w:ilvl w:val="0"/>
          <w:numId w:val="3"/>
        </w:numPr>
        <w:spacing w:before="120"/>
        <w:ind w:left="360"/>
        <w:rPr>
          <w:i/>
        </w:rPr>
      </w:pPr>
      <w:r w:rsidRPr="00187636">
        <w:t xml:space="preserve">What is the difference between the </w:t>
      </w:r>
      <w:r w:rsidRPr="00187636">
        <w:rPr>
          <w:b/>
          <w:u w:val="single"/>
        </w:rPr>
        <w:t>distribution of the population</w:t>
      </w:r>
      <w:r w:rsidRPr="00187636">
        <w:t xml:space="preserve">, the </w:t>
      </w:r>
      <w:r w:rsidRPr="00187636">
        <w:rPr>
          <w:b/>
          <w:u w:val="single"/>
        </w:rPr>
        <w:t>distribution of the sample</w:t>
      </w:r>
      <w:r w:rsidRPr="00187636">
        <w:t xml:space="preserve">, and the </w:t>
      </w:r>
      <w:r w:rsidRPr="00187636">
        <w:rPr>
          <w:b/>
          <w:u w:val="single"/>
        </w:rPr>
        <w:t>sampling distribution of a sample statistic</w:t>
      </w:r>
      <w:r w:rsidRPr="00187636">
        <w:t xml:space="preserve">? </w:t>
      </w:r>
      <w:r w:rsidR="00AF618D">
        <w:t xml:space="preserve"> </w:t>
      </w:r>
      <w:r w:rsidR="00AF618D" w:rsidRPr="00AF618D">
        <w:rPr>
          <w:i/>
        </w:rPr>
        <w:t xml:space="preserve">Give an example. </w:t>
      </w:r>
      <w:r w:rsidRPr="00AF618D">
        <w:rPr>
          <w:i/>
        </w:rPr>
        <w:t xml:space="preserve">It is helpful to sketch graphs of each!  See </w:t>
      </w:r>
      <w:r w:rsidR="0021723E" w:rsidRPr="00AF618D">
        <w:rPr>
          <w:i/>
        </w:rPr>
        <w:t xml:space="preserve">graphs on pages </w:t>
      </w:r>
      <w:r w:rsidRPr="00AF618D">
        <w:rPr>
          <w:i/>
        </w:rPr>
        <w:t>420</w:t>
      </w:r>
      <w:r w:rsidR="0021723E" w:rsidRPr="00AF618D">
        <w:rPr>
          <w:i/>
        </w:rPr>
        <w:t>-423</w:t>
      </w:r>
      <w:r w:rsidRPr="00AF618D">
        <w:rPr>
          <w:i/>
        </w:rPr>
        <w:t>.</w:t>
      </w:r>
    </w:p>
    <w:p w:rsidR="00036F49" w:rsidRPr="00187636" w:rsidRDefault="00036F49" w:rsidP="00187636">
      <w:pPr>
        <w:rPr>
          <w:sz w:val="4"/>
          <w:szCs w:val="4"/>
        </w:rPr>
      </w:pPr>
    </w:p>
    <w:p w:rsidR="00187636" w:rsidRDefault="00187636" w:rsidP="00187636">
      <w:pPr>
        <w:pStyle w:val="ListParagraph"/>
        <w:numPr>
          <w:ilvl w:val="0"/>
          <w:numId w:val="12"/>
        </w:numPr>
      </w:pPr>
      <w:r w:rsidRPr="00187636">
        <w:rPr>
          <w:b/>
          <w:u w:val="single"/>
        </w:rPr>
        <w:t>Define</w:t>
      </w:r>
      <w:r w:rsidRPr="00F42CFF">
        <w:rPr>
          <w:b/>
        </w:rPr>
        <w:t xml:space="preserve"> </w:t>
      </w:r>
      <w:r w:rsidR="00F42CFF" w:rsidRPr="00F42CFF">
        <w:rPr>
          <w:i/>
        </w:rPr>
        <w:t>Population Distribution</w:t>
      </w:r>
      <w:r w:rsidR="00F42CFF">
        <w:rPr>
          <w:i/>
        </w:rPr>
        <w:t>;</w:t>
      </w:r>
      <w:r w:rsidR="00F42CFF" w:rsidRPr="00F42CFF">
        <w:rPr>
          <w:i/>
        </w:rPr>
        <w:t xml:space="preserve"> </w:t>
      </w:r>
      <w:r w:rsidRPr="00F42CFF">
        <w:rPr>
          <w:i/>
        </w:rPr>
        <w:t xml:space="preserve">and </w:t>
      </w:r>
      <w:r>
        <w:rPr>
          <w:b/>
          <w:u w:val="single"/>
        </w:rPr>
        <w:t>sketch a graph</w:t>
      </w:r>
      <w:r>
        <w:t xml:space="preserve">: </w:t>
      </w:r>
    </w:p>
    <w:p w:rsidR="00187636" w:rsidRDefault="00187636" w:rsidP="00187636">
      <w:pPr>
        <w:pStyle w:val="ListParagraph"/>
        <w:ind w:left="1080"/>
      </w:pPr>
    </w:p>
    <w:p w:rsidR="00187636" w:rsidRDefault="00187636" w:rsidP="00187636">
      <w:pPr>
        <w:pStyle w:val="ListParagraph"/>
        <w:ind w:left="1080"/>
      </w:pPr>
    </w:p>
    <w:p w:rsidR="00187636" w:rsidRDefault="00187636" w:rsidP="00187636">
      <w:pPr>
        <w:pStyle w:val="ListParagraph"/>
        <w:ind w:left="1080"/>
      </w:pPr>
    </w:p>
    <w:p w:rsidR="00AF618D" w:rsidRDefault="00AF618D" w:rsidP="00187636">
      <w:pPr>
        <w:pStyle w:val="ListParagraph"/>
        <w:ind w:left="1080"/>
      </w:pPr>
    </w:p>
    <w:p w:rsidR="00187636" w:rsidRDefault="00187636" w:rsidP="00187636">
      <w:pPr>
        <w:pStyle w:val="ListParagraph"/>
        <w:numPr>
          <w:ilvl w:val="0"/>
          <w:numId w:val="12"/>
        </w:numPr>
      </w:pPr>
      <w:r w:rsidRPr="00187636">
        <w:rPr>
          <w:b/>
          <w:u w:val="single"/>
        </w:rPr>
        <w:t>Define</w:t>
      </w:r>
      <w:r w:rsidRPr="00F42CFF">
        <w:rPr>
          <w:b/>
        </w:rPr>
        <w:t xml:space="preserve"> </w:t>
      </w:r>
      <w:r>
        <w:t>D</w:t>
      </w:r>
      <w:r w:rsidRPr="0056682B">
        <w:t xml:space="preserve">istribution </w:t>
      </w:r>
      <w:r>
        <w:t>of a sample</w:t>
      </w:r>
      <w:r w:rsidR="00F42CFF">
        <w:rPr>
          <w:i/>
        </w:rPr>
        <w:t>;</w:t>
      </w:r>
      <w:r w:rsidR="00F42CFF" w:rsidRPr="00F42CFF">
        <w:rPr>
          <w:i/>
        </w:rPr>
        <w:t xml:space="preserve"> and </w:t>
      </w:r>
      <w:r w:rsidR="00F42CFF">
        <w:rPr>
          <w:b/>
          <w:u w:val="single"/>
        </w:rPr>
        <w:t>sketch a graph</w:t>
      </w:r>
      <w:r w:rsidR="00F42CFF">
        <w:t>:</w:t>
      </w:r>
    </w:p>
    <w:p w:rsidR="00187636" w:rsidRDefault="00187636" w:rsidP="00187636"/>
    <w:p w:rsidR="00187636" w:rsidRDefault="00187636" w:rsidP="00187636"/>
    <w:p w:rsidR="00187636" w:rsidRDefault="00187636" w:rsidP="00187636"/>
    <w:p w:rsidR="00AF618D" w:rsidRDefault="00AF618D" w:rsidP="00187636"/>
    <w:p w:rsidR="00187636" w:rsidRDefault="00187636" w:rsidP="00187636"/>
    <w:p w:rsidR="00187636" w:rsidRDefault="00187636" w:rsidP="00187636">
      <w:pPr>
        <w:pStyle w:val="ListParagraph"/>
        <w:numPr>
          <w:ilvl w:val="0"/>
          <w:numId w:val="12"/>
        </w:numPr>
      </w:pPr>
      <w:r w:rsidRPr="00187636">
        <w:rPr>
          <w:b/>
          <w:u w:val="single"/>
        </w:rPr>
        <w:t>Define</w:t>
      </w:r>
      <w:r>
        <w:t xml:space="preserve"> S</w:t>
      </w:r>
      <w:r w:rsidRPr="0056682B">
        <w:t>ampling distribution</w:t>
      </w:r>
      <w:r>
        <w:t xml:space="preserve"> of a statistic</w:t>
      </w:r>
      <w:r w:rsidR="00F42CFF">
        <w:rPr>
          <w:i/>
        </w:rPr>
        <w:t>;</w:t>
      </w:r>
      <w:r w:rsidR="00F42CFF" w:rsidRPr="00F42CFF">
        <w:rPr>
          <w:i/>
        </w:rPr>
        <w:t xml:space="preserve"> and </w:t>
      </w:r>
      <w:r w:rsidR="00F42CFF">
        <w:rPr>
          <w:b/>
          <w:u w:val="single"/>
        </w:rPr>
        <w:t>sketch a graph</w:t>
      </w:r>
      <w:r w:rsidR="00F42CFF">
        <w:t>:</w:t>
      </w:r>
    </w:p>
    <w:p w:rsidR="00187636" w:rsidRDefault="00187636" w:rsidP="00187636">
      <w:pPr>
        <w:pStyle w:val="ListParagraph"/>
        <w:ind w:left="1080"/>
      </w:pPr>
    </w:p>
    <w:p w:rsidR="00187636" w:rsidRDefault="00187636" w:rsidP="00187636">
      <w:pPr>
        <w:pStyle w:val="ListParagraph"/>
        <w:ind w:left="1080"/>
      </w:pPr>
    </w:p>
    <w:p w:rsidR="00AF618D" w:rsidRDefault="00AF618D" w:rsidP="00187636">
      <w:pPr>
        <w:pStyle w:val="ListParagraph"/>
        <w:ind w:left="1080"/>
      </w:pPr>
    </w:p>
    <w:p w:rsidR="00F42CFF" w:rsidRDefault="00F42CFF" w:rsidP="00187636">
      <w:pPr>
        <w:pStyle w:val="ListParagraph"/>
        <w:ind w:left="1080"/>
      </w:pPr>
    </w:p>
    <w:p w:rsidR="00F42CFF" w:rsidRDefault="00F42CFF" w:rsidP="00187636">
      <w:pPr>
        <w:pStyle w:val="ListParagraph"/>
        <w:ind w:left="1080"/>
      </w:pPr>
    </w:p>
    <w:p w:rsidR="00187636" w:rsidRDefault="00187636" w:rsidP="00187636">
      <w:pPr>
        <w:pStyle w:val="ListParagraph"/>
      </w:pPr>
    </w:p>
    <w:p w:rsidR="00187636" w:rsidRDefault="00187636" w:rsidP="00187636">
      <w:pPr>
        <w:pStyle w:val="ListParagraph"/>
        <w:ind w:left="1080"/>
      </w:pPr>
    </w:p>
    <w:p w:rsidR="00AF618D" w:rsidRDefault="00AF618D" w:rsidP="00187636">
      <w:pPr>
        <w:pStyle w:val="ListParagraph"/>
        <w:numPr>
          <w:ilvl w:val="0"/>
          <w:numId w:val="12"/>
        </w:numPr>
      </w:pPr>
      <w:r w:rsidRPr="00BC620E">
        <w:rPr>
          <w:b/>
          <w:u w:val="single"/>
        </w:rPr>
        <w:t>CHECK YOUR UNDERSTANDING</w:t>
      </w:r>
      <w:r>
        <w:t xml:space="preserve"> (page 420)  complete questions 1-3</w:t>
      </w:r>
    </w:p>
    <w:p w:rsidR="00AF618D" w:rsidRDefault="00AF618D" w:rsidP="00AF618D">
      <w:pPr>
        <w:ind w:left="1080"/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2321F84B" wp14:editId="693F0DF7">
            <wp:simplePos x="0" y="0"/>
            <wp:positionH relativeFrom="column">
              <wp:posOffset>885979</wp:posOffset>
            </wp:positionH>
            <wp:positionV relativeFrom="paragraph">
              <wp:posOffset>64872</wp:posOffset>
            </wp:positionV>
            <wp:extent cx="1390136" cy="1411677"/>
            <wp:effectExtent l="0" t="0" r="63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557" cy="1412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1)</w:t>
      </w:r>
    </w:p>
    <w:p w:rsidR="00AF618D" w:rsidRDefault="00AF618D" w:rsidP="00AF618D">
      <w:pPr>
        <w:ind w:left="1080"/>
      </w:pPr>
    </w:p>
    <w:p w:rsidR="00AF618D" w:rsidRDefault="00AF618D" w:rsidP="00AF618D">
      <w:pPr>
        <w:ind w:left="1080"/>
      </w:pPr>
    </w:p>
    <w:p w:rsidR="00AF618D" w:rsidRDefault="00AF618D" w:rsidP="00AF618D">
      <w:pPr>
        <w:ind w:left="1080"/>
      </w:pPr>
    </w:p>
    <w:p w:rsidR="00AF618D" w:rsidRDefault="00AF618D" w:rsidP="00AF618D">
      <w:pPr>
        <w:ind w:left="1080"/>
      </w:pPr>
    </w:p>
    <w:p w:rsidR="00AF618D" w:rsidRDefault="00AF618D" w:rsidP="00AF618D">
      <w:pPr>
        <w:ind w:left="1080"/>
      </w:pPr>
    </w:p>
    <w:p w:rsidR="00F42CFF" w:rsidRDefault="00F42CFF" w:rsidP="00AF618D">
      <w:pPr>
        <w:ind w:left="1080"/>
      </w:pPr>
    </w:p>
    <w:p w:rsidR="00B703B0" w:rsidRDefault="00B703B0" w:rsidP="00AF618D">
      <w:pPr>
        <w:ind w:left="1080"/>
      </w:pPr>
    </w:p>
    <w:p w:rsidR="00F42CFF" w:rsidRDefault="00F42CFF" w:rsidP="00AF618D">
      <w:pPr>
        <w:ind w:left="1080"/>
      </w:pPr>
    </w:p>
    <w:p w:rsidR="00AF618D" w:rsidRDefault="00AF618D" w:rsidP="00AF618D">
      <w:pPr>
        <w:ind w:left="1080"/>
      </w:pPr>
    </w:p>
    <w:p w:rsidR="00AF618D" w:rsidRDefault="00AF618D" w:rsidP="00AF618D">
      <w:pPr>
        <w:ind w:left="1080"/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0E41DBB5" wp14:editId="0F966A07">
            <wp:simplePos x="0" y="0"/>
            <wp:positionH relativeFrom="column">
              <wp:posOffset>929227</wp:posOffset>
            </wp:positionH>
            <wp:positionV relativeFrom="paragraph">
              <wp:posOffset>19771</wp:posOffset>
            </wp:positionV>
            <wp:extent cx="1390135" cy="1411676"/>
            <wp:effectExtent l="0" t="0" r="63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3765" cy="141536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2)</w:t>
      </w:r>
    </w:p>
    <w:p w:rsidR="00F42CFF" w:rsidRDefault="00F42CFF" w:rsidP="00AF618D">
      <w:pPr>
        <w:ind w:left="1080"/>
      </w:pPr>
    </w:p>
    <w:p w:rsidR="00F42CFF" w:rsidRDefault="00F42CFF" w:rsidP="00AF618D">
      <w:pPr>
        <w:ind w:left="1080"/>
      </w:pPr>
    </w:p>
    <w:p w:rsidR="00AF618D" w:rsidRDefault="00AF618D" w:rsidP="00AF618D">
      <w:pPr>
        <w:ind w:left="1080"/>
      </w:pPr>
    </w:p>
    <w:p w:rsidR="00AF618D" w:rsidRDefault="00AF618D" w:rsidP="00AF618D">
      <w:pPr>
        <w:ind w:left="1080"/>
      </w:pPr>
    </w:p>
    <w:p w:rsidR="00AF618D" w:rsidRDefault="00AF618D" w:rsidP="00AF618D">
      <w:pPr>
        <w:ind w:left="1080"/>
      </w:pPr>
    </w:p>
    <w:p w:rsidR="00AF618D" w:rsidRDefault="00AF618D" w:rsidP="00AF618D">
      <w:pPr>
        <w:ind w:left="1080"/>
      </w:pPr>
    </w:p>
    <w:p w:rsidR="00AF618D" w:rsidRDefault="00AF618D" w:rsidP="00AF618D">
      <w:pPr>
        <w:ind w:left="1080"/>
      </w:pPr>
    </w:p>
    <w:p w:rsidR="00B703B0" w:rsidRDefault="00B703B0" w:rsidP="00AF618D">
      <w:pPr>
        <w:ind w:left="1080"/>
      </w:pPr>
    </w:p>
    <w:p w:rsidR="00AF618D" w:rsidRDefault="00AF618D" w:rsidP="00AF618D">
      <w:pPr>
        <w:ind w:left="1080"/>
      </w:pPr>
      <w:r>
        <w:t>3)</w:t>
      </w:r>
    </w:p>
    <w:p w:rsidR="00AF618D" w:rsidRDefault="00AF618D" w:rsidP="00AF618D"/>
    <w:p w:rsidR="00AF618D" w:rsidRDefault="00AF618D" w:rsidP="00AF618D"/>
    <w:p w:rsidR="00AF618D" w:rsidRDefault="00AF618D" w:rsidP="00AF618D"/>
    <w:p w:rsidR="00AF618D" w:rsidRDefault="00AF618D" w:rsidP="00AF618D"/>
    <w:p w:rsidR="00187636" w:rsidRDefault="00187636" w:rsidP="00AF618D">
      <w:pPr>
        <w:numPr>
          <w:ilvl w:val="0"/>
          <w:numId w:val="3"/>
        </w:numPr>
        <w:spacing w:before="120"/>
        <w:ind w:left="360"/>
      </w:pPr>
      <w:r>
        <w:t xml:space="preserve">Explain the difference between these 3 distributions.  </w:t>
      </w:r>
      <w:r w:rsidRPr="0056682B">
        <w:t>Why do we care</w:t>
      </w:r>
      <w:r w:rsidRPr="00187636">
        <w:t xml:space="preserve"> </w:t>
      </w:r>
      <w:r w:rsidRPr="0056682B">
        <w:t>sampling distribution</w:t>
      </w:r>
      <w:r>
        <w:t>s of a statistics</w:t>
      </w:r>
      <w:r w:rsidRPr="0056682B">
        <w:t>?</w:t>
      </w:r>
    </w:p>
    <w:p w:rsidR="00F0501F" w:rsidRDefault="00F0501F" w:rsidP="00F0501F">
      <w:pPr>
        <w:pStyle w:val="ListParagraph"/>
        <w:rPr>
          <w:color w:val="C00000"/>
          <w:sz w:val="20"/>
          <w:szCs w:val="20"/>
        </w:rPr>
      </w:pPr>
    </w:p>
    <w:p w:rsidR="00F0501F" w:rsidRDefault="00F0501F" w:rsidP="00F0501F">
      <w:pPr>
        <w:pStyle w:val="ListParagraph"/>
        <w:rPr>
          <w:color w:val="C00000"/>
          <w:sz w:val="20"/>
          <w:szCs w:val="20"/>
        </w:rPr>
      </w:pPr>
    </w:p>
    <w:p w:rsidR="00F0501F" w:rsidRDefault="00F0501F" w:rsidP="00F0501F">
      <w:pPr>
        <w:pStyle w:val="ListParagraph"/>
        <w:rPr>
          <w:color w:val="C00000"/>
          <w:sz w:val="20"/>
          <w:szCs w:val="20"/>
        </w:rPr>
      </w:pPr>
    </w:p>
    <w:p w:rsidR="00F0501F" w:rsidRDefault="00F0501F" w:rsidP="00F0501F">
      <w:pPr>
        <w:pStyle w:val="ListParagraph"/>
        <w:rPr>
          <w:color w:val="C00000"/>
          <w:sz w:val="20"/>
          <w:szCs w:val="20"/>
        </w:rPr>
      </w:pPr>
    </w:p>
    <w:p w:rsidR="00F0501F" w:rsidRDefault="00F0501F" w:rsidP="00F0501F">
      <w:pPr>
        <w:pStyle w:val="ListParagraph"/>
        <w:rPr>
          <w:color w:val="C00000"/>
          <w:sz w:val="20"/>
          <w:szCs w:val="20"/>
        </w:rPr>
      </w:pPr>
    </w:p>
    <w:p w:rsidR="00F0501F" w:rsidRDefault="00F0501F" w:rsidP="00F0501F">
      <w:pPr>
        <w:pStyle w:val="ListParagraph"/>
        <w:rPr>
          <w:color w:val="C00000"/>
          <w:sz w:val="20"/>
          <w:szCs w:val="20"/>
        </w:rPr>
      </w:pPr>
    </w:p>
    <w:p w:rsidR="00F0501F" w:rsidRDefault="00F0501F" w:rsidP="00F0501F">
      <w:pPr>
        <w:pStyle w:val="ListParagraph"/>
        <w:rPr>
          <w:color w:val="C00000"/>
          <w:sz w:val="20"/>
          <w:szCs w:val="20"/>
        </w:rPr>
      </w:pPr>
    </w:p>
    <w:p w:rsidR="00F0501F" w:rsidRDefault="00F0501F" w:rsidP="00F0501F">
      <w:pPr>
        <w:pStyle w:val="ListParagraph"/>
        <w:rPr>
          <w:color w:val="C00000"/>
          <w:sz w:val="20"/>
          <w:szCs w:val="20"/>
        </w:rPr>
      </w:pPr>
    </w:p>
    <w:p w:rsidR="00F0501F" w:rsidRDefault="00F0501F" w:rsidP="00F0501F">
      <w:pPr>
        <w:pStyle w:val="ListParagraph"/>
        <w:rPr>
          <w:color w:val="C00000"/>
          <w:sz w:val="20"/>
          <w:szCs w:val="20"/>
        </w:rPr>
      </w:pPr>
    </w:p>
    <w:p w:rsidR="00036F49" w:rsidRPr="0056682B" w:rsidRDefault="00036F49" w:rsidP="0021723E">
      <w:pPr>
        <w:numPr>
          <w:ilvl w:val="0"/>
          <w:numId w:val="3"/>
        </w:numPr>
        <w:spacing w:before="120" w:line="360" w:lineRule="auto"/>
        <w:ind w:left="360"/>
      </w:pPr>
      <w:r w:rsidRPr="0056682B">
        <w:t xml:space="preserve">What is an unbiased estimator?  What is a biased estimator?  </w:t>
      </w:r>
      <w:r w:rsidR="0000543B" w:rsidRPr="0056682B">
        <w:t>Why do we care</w:t>
      </w:r>
      <w:r w:rsidR="0000543B">
        <w:t>?</w:t>
      </w:r>
    </w:p>
    <w:p w:rsidR="0000543B" w:rsidRDefault="0021723E" w:rsidP="0000543B">
      <w:pPr>
        <w:pStyle w:val="ListParagraph"/>
        <w:numPr>
          <w:ilvl w:val="0"/>
          <w:numId w:val="14"/>
        </w:numPr>
        <w:ind w:left="720"/>
      </w:pPr>
      <w:r w:rsidRPr="0000543B">
        <w:rPr>
          <w:b/>
          <w:u w:val="single"/>
        </w:rPr>
        <w:t>Define</w:t>
      </w:r>
      <w:r>
        <w:t>: Unbiased E</w:t>
      </w:r>
      <w:r w:rsidRPr="0056682B">
        <w:t>stimator</w:t>
      </w:r>
    </w:p>
    <w:p w:rsidR="0000543B" w:rsidRDefault="0000543B" w:rsidP="0000543B"/>
    <w:p w:rsidR="00BC620E" w:rsidRDefault="00BC620E" w:rsidP="0000543B"/>
    <w:p w:rsidR="00F42CFF" w:rsidRDefault="00F42CFF" w:rsidP="0000543B"/>
    <w:p w:rsidR="00F42CFF" w:rsidRDefault="00F42CFF" w:rsidP="0000543B"/>
    <w:p w:rsidR="0000543B" w:rsidRDefault="0000543B" w:rsidP="0000543B"/>
    <w:p w:rsidR="0021723E" w:rsidRDefault="0021723E" w:rsidP="0000543B">
      <w:pPr>
        <w:pStyle w:val="ListParagraph"/>
        <w:numPr>
          <w:ilvl w:val="0"/>
          <w:numId w:val="14"/>
        </w:numPr>
        <w:ind w:left="720"/>
      </w:pPr>
      <w:r w:rsidRPr="0021723E">
        <w:t>Explain the difference between Biased and  Unbiased Estimators</w:t>
      </w:r>
    </w:p>
    <w:p w:rsidR="005C618B" w:rsidRPr="005C618B" w:rsidRDefault="005C618B" w:rsidP="005C618B">
      <w:pPr>
        <w:ind w:left="720"/>
        <w:rPr>
          <w:color w:val="C00000"/>
          <w:sz w:val="20"/>
          <w:szCs w:val="20"/>
        </w:rPr>
      </w:pPr>
    </w:p>
    <w:p w:rsidR="005C618B" w:rsidRPr="005C618B" w:rsidRDefault="005C618B" w:rsidP="005C618B">
      <w:pPr>
        <w:ind w:left="720"/>
        <w:rPr>
          <w:color w:val="C00000"/>
          <w:sz w:val="20"/>
          <w:szCs w:val="20"/>
        </w:rPr>
      </w:pPr>
    </w:p>
    <w:p w:rsidR="005C618B" w:rsidRPr="005C618B" w:rsidRDefault="005C618B" w:rsidP="005C618B">
      <w:pPr>
        <w:ind w:left="720"/>
        <w:rPr>
          <w:color w:val="C00000"/>
          <w:sz w:val="20"/>
          <w:szCs w:val="20"/>
        </w:rPr>
      </w:pPr>
    </w:p>
    <w:p w:rsidR="005C618B" w:rsidRPr="005C618B" w:rsidRDefault="005C618B" w:rsidP="005C618B">
      <w:pPr>
        <w:ind w:left="720"/>
        <w:rPr>
          <w:color w:val="C00000"/>
          <w:sz w:val="20"/>
          <w:szCs w:val="20"/>
        </w:rPr>
      </w:pPr>
    </w:p>
    <w:p w:rsidR="00BC620E" w:rsidRPr="00BC620E" w:rsidRDefault="00BC620E" w:rsidP="00BC620E">
      <w:pPr>
        <w:pStyle w:val="ListParagraph"/>
        <w:ind w:left="1080"/>
        <w:rPr>
          <w:i/>
          <w:color w:val="C00000"/>
          <w:sz w:val="20"/>
          <w:szCs w:val="20"/>
        </w:rPr>
      </w:pPr>
    </w:p>
    <w:p w:rsidR="0000543B" w:rsidRPr="0000543B" w:rsidRDefault="0000543B" w:rsidP="0000543B">
      <w:pPr>
        <w:pStyle w:val="ListParagraph"/>
        <w:numPr>
          <w:ilvl w:val="0"/>
          <w:numId w:val="14"/>
        </w:numPr>
        <w:ind w:left="720"/>
      </w:pPr>
      <w:r w:rsidRPr="0000543B">
        <w:t xml:space="preserve">When </w:t>
      </w:r>
      <w:proofErr w:type="gramStart"/>
      <w:r w:rsidRPr="0000543B">
        <w:t>is a statistic</w:t>
      </w:r>
      <w:proofErr w:type="gramEnd"/>
      <w:r w:rsidRPr="0000543B">
        <w:t xml:space="preserve"> considered an unbiased estimator?</w:t>
      </w:r>
      <w:r>
        <w:t xml:space="preserve">  </w:t>
      </w:r>
      <w:r w:rsidRPr="0056682B">
        <w:t xml:space="preserve"> </w:t>
      </w:r>
    </w:p>
    <w:p w:rsidR="0000543B" w:rsidRPr="0021723E" w:rsidRDefault="0000543B" w:rsidP="0000543B"/>
    <w:p w:rsidR="0021723E" w:rsidRDefault="0021723E" w:rsidP="0021723E">
      <w:pPr>
        <w:ind w:firstLine="360"/>
      </w:pPr>
    </w:p>
    <w:p w:rsidR="00036F49" w:rsidRDefault="00036F49" w:rsidP="00036F49">
      <w:pPr>
        <w:ind w:left="360"/>
        <w:rPr>
          <w:i/>
          <w:color w:val="C00000"/>
          <w:sz w:val="20"/>
          <w:szCs w:val="20"/>
        </w:rPr>
      </w:pPr>
    </w:p>
    <w:p w:rsidR="00F42CFF" w:rsidRPr="0021723E" w:rsidRDefault="00F42CFF" w:rsidP="00036F49">
      <w:pPr>
        <w:ind w:left="360"/>
        <w:rPr>
          <w:i/>
          <w:color w:val="C00000"/>
          <w:sz w:val="20"/>
          <w:szCs w:val="20"/>
        </w:rPr>
      </w:pPr>
    </w:p>
    <w:p w:rsidR="00BC620E" w:rsidRDefault="00BC620E" w:rsidP="00BC620E">
      <w:pPr>
        <w:pStyle w:val="ListParagraph"/>
        <w:numPr>
          <w:ilvl w:val="0"/>
          <w:numId w:val="14"/>
        </w:numPr>
        <w:ind w:left="720"/>
      </w:pPr>
      <w:r w:rsidRPr="00BC620E">
        <w:rPr>
          <w:b/>
          <w:u w:val="single"/>
        </w:rPr>
        <w:t>CHECK YOUR UNDERSTANDING</w:t>
      </w:r>
      <w:r>
        <w:t xml:space="preserve"> (page 426)  complete questions 1-3</w:t>
      </w:r>
    </w:p>
    <w:p w:rsidR="00BC620E" w:rsidRDefault="00BC620E" w:rsidP="00BC620E">
      <w:pPr>
        <w:ind w:left="810"/>
      </w:pPr>
      <w:r>
        <w:t>1)</w:t>
      </w:r>
    </w:p>
    <w:p w:rsidR="00BC620E" w:rsidRDefault="00BC620E" w:rsidP="00BC620E">
      <w:pPr>
        <w:ind w:left="810"/>
      </w:pPr>
    </w:p>
    <w:p w:rsidR="00B703B0" w:rsidRDefault="00B703B0" w:rsidP="00BC620E">
      <w:pPr>
        <w:ind w:left="810"/>
      </w:pPr>
    </w:p>
    <w:p w:rsidR="00BC620E" w:rsidRDefault="00BC620E" w:rsidP="00BC620E"/>
    <w:p w:rsidR="00B703B0" w:rsidRDefault="00B703B0" w:rsidP="00BC620E"/>
    <w:p w:rsidR="00BC620E" w:rsidRDefault="00BC620E" w:rsidP="00BC620E"/>
    <w:p w:rsidR="00BC620E" w:rsidRDefault="00BC620E" w:rsidP="00BC620E">
      <w:pPr>
        <w:ind w:left="810"/>
      </w:pPr>
      <w:r>
        <w:t>2)</w:t>
      </w:r>
    </w:p>
    <w:p w:rsidR="00BC620E" w:rsidRDefault="00BC620E" w:rsidP="00BC620E">
      <w:pPr>
        <w:ind w:left="810"/>
      </w:pPr>
    </w:p>
    <w:p w:rsidR="00BC620E" w:rsidRDefault="00BC620E" w:rsidP="00BC620E">
      <w:pPr>
        <w:ind w:left="810"/>
      </w:pPr>
    </w:p>
    <w:p w:rsidR="00BC620E" w:rsidRDefault="00BC620E" w:rsidP="00BC620E">
      <w:pPr>
        <w:ind w:left="810"/>
      </w:pPr>
    </w:p>
    <w:p w:rsidR="00B703B0" w:rsidRDefault="00B703B0" w:rsidP="00BC620E">
      <w:pPr>
        <w:ind w:left="810"/>
      </w:pPr>
    </w:p>
    <w:p w:rsidR="00B703B0" w:rsidRDefault="00B703B0" w:rsidP="00BC620E">
      <w:pPr>
        <w:ind w:left="810"/>
      </w:pPr>
    </w:p>
    <w:p w:rsidR="00B703B0" w:rsidRDefault="00B703B0" w:rsidP="00BC620E">
      <w:pPr>
        <w:ind w:left="810"/>
      </w:pPr>
    </w:p>
    <w:p w:rsidR="00B703B0" w:rsidRDefault="00B703B0" w:rsidP="00BC620E">
      <w:pPr>
        <w:ind w:left="810"/>
      </w:pPr>
    </w:p>
    <w:p w:rsidR="00BC620E" w:rsidRDefault="00BC620E" w:rsidP="00BC620E">
      <w:pPr>
        <w:ind w:left="810"/>
      </w:pPr>
      <w:r>
        <w:t>3)</w:t>
      </w:r>
    </w:p>
    <w:p w:rsidR="00BC620E" w:rsidRDefault="00BC620E" w:rsidP="00BC620E"/>
    <w:p w:rsidR="00BC620E" w:rsidRDefault="00BC620E" w:rsidP="00BC620E"/>
    <w:p w:rsidR="00F42CFF" w:rsidRDefault="00F42CFF">
      <w:pPr>
        <w:spacing w:after="200" w:line="276" w:lineRule="auto"/>
      </w:pPr>
      <w:r>
        <w:br w:type="page"/>
      </w:r>
    </w:p>
    <w:p w:rsidR="0000543B" w:rsidRPr="0000543B" w:rsidRDefault="0000543B" w:rsidP="0000543B">
      <w:pPr>
        <w:numPr>
          <w:ilvl w:val="0"/>
          <w:numId w:val="3"/>
        </w:numPr>
        <w:spacing w:before="120" w:line="360" w:lineRule="auto"/>
        <w:ind w:left="360"/>
      </w:pPr>
      <w:r>
        <w:lastRenderedPageBreak/>
        <w:t xml:space="preserve">What is the </w:t>
      </w:r>
      <w:r w:rsidRPr="0000543B">
        <w:t>variability of a statistic</w:t>
      </w:r>
      <w:r>
        <w:t xml:space="preserve">?  </w:t>
      </w:r>
      <w:r w:rsidRPr="0056682B">
        <w:t>Why do we care</w:t>
      </w:r>
      <w:r>
        <w:t>?</w:t>
      </w:r>
    </w:p>
    <w:p w:rsidR="0000543B" w:rsidRDefault="0000543B" w:rsidP="0000543B">
      <w:pPr>
        <w:pStyle w:val="ListParagraph"/>
        <w:numPr>
          <w:ilvl w:val="0"/>
          <w:numId w:val="14"/>
        </w:numPr>
        <w:ind w:left="720"/>
      </w:pPr>
      <w:r w:rsidRPr="0000543B">
        <w:rPr>
          <w:b/>
          <w:u w:val="single"/>
        </w:rPr>
        <w:t>Define</w:t>
      </w:r>
      <w:r>
        <w:t>: Variability of a S</w:t>
      </w:r>
      <w:r w:rsidRPr="0000543B">
        <w:t>tatistic</w:t>
      </w:r>
    </w:p>
    <w:p w:rsidR="00036F49" w:rsidRDefault="00036F49" w:rsidP="00036F49">
      <w:pPr>
        <w:ind w:left="360"/>
      </w:pPr>
    </w:p>
    <w:p w:rsidR="0000543B" w:rsidRDefault="0000543B" w:rsidP="00036F49">
      <w:pPr>
        <w:ind w:left="360"/>
      </w:pPr>
    </w:p>
    <w:p w:rsidR="00F42CFF" w:rsidRDefault="00F42CFF" w:rsidP="00036F49">
      <w:pPr>
        <w:ind w:left="360"/>
      </w:pPr>
    </w:p>
    <w:p w:rsidR="00F42CFF" w:rsidRDefault="00F42CFF" w:rsidP="00036F49">
      <w:pPr>
        <w:ind w:left="360"/>
      </w:pPr>
    </w:p>
    <w:p w:rsidR="00F42CFF" w:rsidRPr="0056682B" w:rsidRDefault="00F42CFF" w:rsidP="00036F49">
      <w:pPr>
        <w:ind w:left="360"/>
      </w:pPr>
    </w:p>
    <w:p w:rsidR="00036F49" w:rsidRPr="0000543B" w:rsidRDefault="00036F49" w:rsidP="0000543B">
      <w:pPr>
        <w:pStyle w:val="ListParagraph"/>
        <w:numPr>
          <w:ilvl w:val="0"/>
          <w:numId w:val="14"/>
        </w:numPr>
        <w:ind w:left="720"/>
      </w:pPr>
      <w:r w:rsidRPr="0000543B">
        <w:t>How can you reduce the variability of a statistic?</w:t>
      </w:r>
    </w:p>
    <w:p w:rsidR="005C618B" w:rsidRPr="005C618B" w:rsidRDefault="005C618B" w:rsidP="005C618B">
      <w:pPr>
        <w:ind w:left="720"/>
        <w:rPr>
          <w:color w:val="C00000"/>
          <w:sz w:val="20"/>
          <w:szCs w:val="20"/>
        </w:rPr>
      </w:pPr>
    </w:p>
    <w:p w:rsidR="005C618B" w:rsidRPr="005C618B" w:rsidRDefault="005C618B" w:rsidP="005C618B">
      <w:pPr>
        <w:ind w:left="720"/>
        <w:rPr>
          <w:color w:val="C00000"/>
          <w:sz w:val="20"/>
          <w:szCs w:val="20"/>
        </w:rPr>
      </w:pPr>
    </w:p>
    <w:p w:rsidR="00BC620E" w:rsidRPr="0056682B" w:rsidRDefault="00BC620E" w:rsidP="0000543B"/>
    <w:p w:rsidR="00036F49" w:rsidRPr="0056682B" w:rsidRDefault="00036F49" w:rsidP="0000543B">
      <w:pPr>
        <w:pStyle w:val="ListParagraph"/>
        <w:numPr>
          <w:ilvl w:val="0"/>
          <w:numId w:val="14"/>
        </w:numPr>
        <w:ind w:left="720"/>
      </w:pPr>
      <w:r w:rsidRPr="0056682B">
        <w:t xml:space="preserve">What effect does the size of the population have on the variability </w:t>
      </w:r>
      <w:r w:rsidR="0000543B">
        <w:t xml:space="preserve">(spread) </w:t>
      </w:r>
      <w:r w:rsidRPr="0056682B">
        <w:t>of a statistic?</w:t>
      </w:r>
    </w:p>
    <w:p w:rsidR="005C618B" w:rsidRPr="005C618B" w:rsidRDefault="005C618B" w:rsidP="005C618B">
      <w:pPr>
        <w:ind w:left="720"/>
        <w:rPr>
          <w:color w:val="C00000"/>
          <w:sz w:val="20"/>
          <w:szCs w:val="20"/>
        </w:rPr>
      </w:pPr>
    </w:p>
    <w:p w:rsidR="005C618B" w:rsidRPr="005C618B" w:rsidRDefault="005C618B" w:rsidP="005C618B">
      <w:pPr>
        <w:ind w:left="720"/>
        <w:rPr>
          <w:color w:val="C00000"/>
          <w:sz w:val="20"/>
          <w:szCs w:val="20"/>
        </w:rPr>
      </w:pPr>
    </w:p>
    <w:p w:rsidR="00036F49" w:rsidRDefault="00036F49" w:rsidP="00036F49">
      <w:pPr>
        <w:ind w:left="360"/>
      </w:pPr>
    </w:p>
    <w:p w:rsidR="00BC620E" w:rsidRPr="0056682B" w:rsidRDefault="00BC620E" w:rsidP="00036F49">
      <w:pPr>
        <w:ind w:left="360"/>
      </w:pPr>
    </w:p>
    <w:p w:rsidR="00036F49" w:rsidRPr="0056682B" w:rsidRDefault="00036F49" w:rsidP="0021723E">
      <w:pPr>
        <w:numPr>
          <w:ilvl w:val="0"/>
          <w:numId w:val="3"/>
        </w:numPr>
        <w:spacing w:before="120"/>
        <w:ind w:left="360"/>
      </w:pPr>
      <w:r w:rsidRPr="0056682B">
        <w:t>What is the difference between accuracy and precision?  How does this relate to bias and variability?</w:t>
      </w:r>
    </w:p>
    <w:p w:rsidR="00036F49" w:rsidRPr="0021723E" w:rsidRDefault="00036F49" w:rsidP="00036F49">
      <w:pPr>
        <w:ind w:left="360"/>
        <w:rPr>
          <w:sz w:val="8"/>
          <w:szCs w:val="8"/>
        </w:rPr>
      </w:pPr>
    </w:p>
    <w:p w:rsidR="005C618B" w:rsidRPr="00F0501F" w:rsidRDefault="005C618B" w:rsidP="005C618B">
      <w:pPr>
        <w:pStyle w:val="ListParagraph"/>
        <w:ind w:left="1080"/>
        <w:rPr>
          <w:color w:val="C00000"/>
          <w:sz w:val="20"/>
          <w:szCs w:val="20"/>
        </w:rPr>
      </w:pPr>
    </w:p>
    <w:p w:rsidR="005C618B" w:rsidRPr="00F0501F" w:rsidRDefault="005C618B" w:rsidP="005C618B">
      <w:pPr>
        <w:pStyle w:val="ListParagraph"/>
        <w:ind w:left="1080"/>
        <w:rPr>
          <w:color w:val="C00000"/>
          <w:sz w:val="20"/>
          <w:szCs w:val="20"/>
        </w:rPr>
      </w:pPr>
    </w:p>
    <w:p w:rsidR="00F42CFF" w:rsidRDefault="00F42CFF" w:rsidP="00F42CFF">
      <w:pPr>
        <w:rPr>
          <w:i/>
          <w:color w:val="C00000"/>
          <w:sz w:val="20"/>
          <w:szCs w:val="20"/>
        </w:rPr>
      </w:pPr>
    </w:p>
    <w:p w:rsidR="00F42CFF" w:rsidRPr="00F42CFF" w:rsidRDefault="00F42CFF" w:rsidP="00F42CFF">
      <w:pPr>
        <w:rPr>
          <w:i/>
          <w:color w:val="C00000"/>
          <w:sz w:val="20"/>
          <w:szCs w:val="20"/>
        </w:rPr>
      </w:pPr>
    </w:p>
    <w:p w:rsidR="0000543B" w:rsidRDefault="0000543B" w:rsidP="0000543B">
      <w:pPr>
        <w:numPr>
          <w:ilvl w:val="0"/>
          <w:numId w:val="3"/>
        </w:numPr>
        <w:spacing w:before="120"/>
        <w:ind w:left="360"/>
      </w:pPr>
      <w:r w:rsidRPr="0000543B">
        <w:t xml:space="preserve">Explain the difference between bias and variability. </w:t>
      </w:r>
      <w:r>
        <w:t xml:space="preserve"> Sketch the 4 bull’s eyes on page 426 and clearly explain their </w:t>
      </w:r>
      <w:r w:rsidRPr="0000543B">
        <w:t>bias and variability</w:t>
      </w:r>
      <w:r>
        <w:t xml:space="preserve">. </w:t>
      </w:r>
    </w:p>
    <w:p w:rsidR="00F42CFF" w:rsidRDefault="00F42CFF" w:rsidP="00F42CFF">
      <w:pPr>
        <w:spacing w:before="120"/>
      </w:pPr>
    </w:p>
    <w:p w:rsidR="00F42CFF" w:rsidRDefault="00F42CFF" w:rsidP="00F42CFF">
      <w:pPr>
        <w:spacing w:before="120"/>
      </w:pPr>
    </w:p>
    <w:p w:rsidR="00F42CFF" w:rsidRDefault="00F42CFF" w:rsidP="00F42CFF">
      <w:pPr>
        <w:spacing w:before="120"/>
      </w:pPr>
    </w:p>
    <w:p w:rsidR="00F42CFF" w:rsidRDefault="00F42CFF" w:rsidP="00F42CFF">
      <w:pPr>
        <w:spacing w:before="120"/>
      </w:pPr>
    </w:p>
    <w:p w:rsidR="00F42CFF" w:rsidRDefault="00F42CFF" w:rsidP="00F42CFF">
      <w:pPr>
        <w:spacing w:before="120"/>
      </w:pPr>
    </w:p>
    <w:p w:rsidR="00F42CFF" w:rsidRDefault="00F42CFF" w:rsidP="00F42CFF">
      <w:pPr>
        <w:spacing w:before="120"/>
      </w:pPr>
    </w:p>
    <w:p w:rsidR="00F42CFF" w:rsidRDefault="00F42CFF" w:rsidP="00F42CFF">
      <w:pPr>
        <w:spacing w:before="120"/>
      </w:pPr>
    </w:p>
    <w:p w:rsidR="00F42CFF" w:rsidRDefault="00F42CFF" w:rsidP="00F42CFF">
      <w:pPr>
        <w:spacing w:before="120"/>
      </w:pPr>
    </w:p>
    <w:p w:rsidR="00F42CFF" w:rsidRDefault="00F42CFF" w:rsidP="00F42CFF">
      <w:pPr>
        <w:spacing w:before="120"/>
      </w:pPr>
    </w:p>
    <w:p w:rsidR="00F42CFF" w:rsidRDefault="00F42CFF" w:rsidP="00F42CFF">
      <w:pPr>
        <w:spacing w:before="120"/>
      </w:pPr>
    </w:p>
    <w:p w:rsidR="00F42CFF" w:rsidRDefault="00F42CFF" w:rsidP="00F42CFF">
      <w:pPr>
        <w:spacing w:before="120"/>
      </w:pPr>
    </w:p>
    <w:p w:rsidR="00F42CFF" w:rsidRDefault="00F42CFF" w:rsidP="00F42CFF">
      <w:pPr>
        <w:spacing w:before="120"/>
      </w:pPr>
    </w:p>
    <w:p w:rsidR="00F42CFF" w:rsidRDefault="00F42CFF" w:rsidP="00F42CFF">
      <w:pPr>
        <w:spacing w:before="120"/>
      </w:pPr>
    </w:p>
    <w:p w:rsidR="00F42CFF" w:rsidRDefault="00F42CFF" w:rsidP="00F42CFF">
      <w:pPr>
        <w:spacing w:before="120"/>
      </w:pPr>
    </w:p>
    <w:p w:rsidR="0000543B" w:rsidRDefault="0000543B" w:rsidP="0000543B">
      <w:pPr>
        <w:pStyle w:val="ListParagraph"/>
        <w:numPr>
          <w:ilvl w:val="0"/>
          <w:numId w:val="14"/>
        </w:numPr>
        <w:ind w:left="720"/>
      </w:pPr>
      <w:r>
        <w:t xml:space="preserve">What is the ideal estimator?    </w:t>
      </w:r>
    </w:p>
    <w:p w:rsidR="005C618B" w:rsidRPr="00F0501F" w:rsidRDefault="00CB6828" w:rsidP="005C618B">
      <w:pPr>
        <w:pStyle w:val="ListParagraph"/>
        <w:ind w:left="1080"/>
        <w:rPr>
          <w:color w:val="C00000"/>
          <w:sz w:val="20"/>
          <w:szCs w:val="20"/>
        </w:rPr>
      </w:pPr>
      <w:r>
        <w:rPr>
          <w:color w:val="C00000"/>
          <w:sz w:val="20"/>
          <w:szCs w:val="20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5C618B" w:rsidRPr="00F0501F" w:rsidRDefault="005C618B" w:rsidP="005C618B">
      <w:pPr>
        <w:pStyle w:val="ListParagraph"/>
        <w:ind w:left="1080"/>
        <w:rPr>
          <w:color w:val="C00000"/>
          <w:sz w:val="20"/>
          <w:szCs w:val="20"/>
        </w:rPr>
      </w:pPr>
    </w:p>
    <w:p w:rsidR="00271055" w:rsidRDefault="00271055" w:rsidP="003C41C8"/>
    <w:sectPr w:rsidR="00271055" w:rsidSect="008978E1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2240" w:h="15840"/>
      <w:pgMar w:top="1008" w:right="720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04385" w:rsidRDefault="00504385" w:rsidP="00B424A3">
      <w:r>
        <w:separator/>
      </w:r>
    </w:p>
  </w:endnote>
  <w:endnote w:type="continuationSeparator" w:id="0">
    <w:p w:rsidR="00504385" w:rsidRDefault="00504385" w:rsidP="00B424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14C5" w:rsidRDefault="00DF6DDD" w:rsidP="00B2060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014C5" w:rsidRDefault="00504385" w:rsidP="00B20608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20"/>
        <w:szCs w:val="20"/>
      </w:rPr>
      <w:id w:val="-81510309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978E1" w:rsidRPr="008978E1" w:rsidRDefault="008978E1">
        <w:pPr>
          <w:pStyle w:val="Footer"/>
          <w:jc w:val="right"/>
          <w:rPr>
            <w:sz w:val="20"/>
            <w:szCs w:val="20"/>
          </w:rPr>
        </w:pPr>
        <w:r w:rsidRPr="008978E1">
          <w:rPr>
            <w:sz w:val="20"/>
            <w:szCs w:val="20"/>
          </w:rPr>
          <w:fldChar w:fldCharType="begin"/>
        </w:r>
        <w:r w:rsidRPr="008978E1">
          <w:rPr>
            <w:sz w:val="20"/>
            <w:szCs w:val="20"/>
          </w:rPr>
          <w:instrText xml:space="preserve"> PAGE   \* MERGEFORMAT </w:instrText>
        </w:r>
        <w:r w:rsidRPr="008978E1">
          <w:rPr>
            <w:sz w:val="20"/>
            <w:szCs w:val="20"/>
          </w:rPr>
          <w:fldChar w:fldCharType="separate"/>
        </w:r>
        <w:r w:rsidR="008B764E">
          <w:rPr>
            <w:noProof/>
            <w:sz w:val="20"/>
            <w:szCs w:val="20"/>
          </w:rPr>
          <w:t>1</w:t>
        </w:r>
        <w:r w:rsidRPr="008978E1">
          <w:rPr>
            <w:noProof/>
            <w:sz w:val="20"/>
            <w:szCs w:val="20"/>
          </w:rPr>
          <w:fldChar w:fldCharType="end"/>
        </w:r>
      </w:p>
    </w:sdtContent>
  </w:sdt>
  <w:p w:rsidR="006014C5" w:rsidRPr="008978E1" w:rsidRDefault="00504385" w:rsidP="00B20608">
    <w:pPr>
      <w:pStyle w:val="Header"/>
      <w:tabs>
        <w:tab w:val="clear" w:pos="4320"/>
        <w:tab w:val="clear" w:pos="8640"/>
        <w:tab w:val="center" w:pos="4680"/>
        <w:tab w:val="right" w:pos="9360"/>
      </w:tabs>
      <w:ind w:right="360"/>
      <w:jc w:val="right"/>
      <w:rPr>
        <w:i/>
        <w:sz w:val="20"/>
        <w:szCs w:val="20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7AD1" w:rsidRDefault="001A7AD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04385" w:rsidRDefault="00504385" w:rsidP="00B424A3">
      <w:r>
        <w:separator/>
      </w:r>
    </w:p>
  </w:footnote>
  <w:footnote w:type="continuationSeparator" w:id="0">
    <w:p w:rsidR="00504385" w:rsidRDefault="00504385" w:rsidP="00B424A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7AD1" w:rsidRDefault="001A7AD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24A3" w:rsidRPr="00384832" w:rsidRDefault="00B424A3" w:rsidP="001D7D96">
    <w:pPr>
      <w:tabs>
        <w:tab w:val="left" w:pos="6470"/>
      </w:tabs>
      <w:rPr>
        <w:rFonts w:ascii="Arial" w:hAnsi="Arial" w:cs="Arial"/>
        <w:sz w:val="32"/>
      </w:rPr>
    </w:pPr>
    <w:r w:rsidRPr="00384832">
      <w:rPr>
        <w:rFonts w:ascii="Arial" w:hAnsi="Arial" w:cs="Arial"/>
        <w:sz w:val="32"/>
      </w:rPr>
      <w:t>Chapter 7: Sampling Distributions</w:t>
    </w:r>
    <w:r w:rsidR="005A5CC9" w:rsidRPr="00384832">
      <w:rPr>
        <w:rFonts w:ascii="Arial" w:hAnsi="Arial" w:cs="Arial"/>
        <w:sz w:val="32"/>
      </w:rPr>
      <w:t xml:space="preserve"> </w:t>
    </w:r>
    <w:r w:rsidR="001D7D96">
      <w:rPr>
        <w:rFonts w:ascii="Arial" w:hAnsi="Arial" w:cs="Arial"/>
        <w:sz w:val="32"/>
      </w:rPr>
      <w:tab/>
    </w:r>
  </w:p>
  <w:p w:rsidR="00384832" w:rsidRPr="008948A9" w:rsidRDefault="00384832" w:rsidP="00384832">
    <w:pPr>
      <w:rPr>
        <w:rFonts w:ascii="Arial" w:hAnsi="Arial"/>
        <w:sz w:val="4"/>
        <w:szCs w:val="4"/>
      </w:rPr>
    </w:pPr>
  </w:p>
  <w:p w:rsidR="006014C5" w:rsidRPr="001A7AD1" w:rsidRDefault="00384832" w:rsidP="001A7AD1">
    <w:pPr>
      <w:ind w:firstLine="720"/>
      <w:rPr>
        <w:rFonts w:ascii="Arial Black" w:hAnsi="Arial Black"/>
      </w:rPr>
    </w:pPr>
    <w:r w:rsidRPr="00384832">
      <w:rPr>
        <w:rFonts w:ascii="Arial Black" w:hAnsi="Arial Black"/>
        <w:sz w:val="16"/>
      </w:rPr>
      <w:t>(REQUIRED NOTES)</w:t>
    </w:r>
    <w:r w:rsidRPr="00384832">
      <w:rPr>
        <w:rFonts w:ascii="Arial Black" w:hAnsi="Arial Black"/>
        <w:sz w:val="16"/>
      </w:rPr>
      <w:t xml:space="preserve"> </w:t>
    </w:r>
    <w:r>
      <w:rPr>
        <w:rFonts w:ascii="Arial Black" w:hAnsi="Arial Black"/>
        <w:sz w:val="16"/>
      </w:rPr>
      <w:tab/>
    </w:r>
    <w:r w:rsidRPr="001D7D96">
      <w:rPr>
        <w:rFonts w:ascii="Arial Black" w:hAnsi="Arial Black"/>
        <w:i/>
        <w:u w:val="single"/>
      </w:rPr>
      <w:t xml:space="preserve">Section </w:t>
    </w:r>
    <w:r w:rsidRPr="001D7D96">
      <w:rPr>
        <w:rFonts w:ascii="Arial Black" w:hAnsi="Arial Black"/>
        <w:i/>
        <w:sz w:val="22"/>
        <w:u w:val="single"/>
      </w:rPr>
      <w:t>7.1</w:t>
    </w:r>
    <w:r w:rsidR="008B764E">
      <w:rPr>
        <w:rFonts w:ascii="Arial Black" w:hAnsi="Arial Black"/>
        <w:i/>
        <w:sz w:val="22"/>
        <w:u w:val="single"/>
      </w:rPr>
      <w:t>:</w:t>
    </w:r>
    <w:bookmarkStart w:id="0" w:name="_GoBack"/>
    <w:bookmarkEnd w:id="0"/>
    <w:r w:rsidRPr="001D7D96">
      <w:rPr>
        <w:rFonts w:ascii="Arial Black" w:hAnsi="Arial Black"/>
        <w:i/>
        <w:sz w:val="22"/>
        <w:u w:val="single"/>
      </w:rPr>
      <w:t xml:space="preserve"> </w:t>
    </w:r>
    <w:r w:rsidRPr="001D7D96">
      <w:rPr>
        <w:rFonts w:ascii="Arial Black" w:hAnsi="Arial Black"/>
        <w:i/>
        <w:u w:val="single"/>
      </w:rPr>
      <w:t xml:space="preserve">What Is a Sampling Distribution? </w:t>
    </w:r>
  </w:p>
  <w:p w:rsidR="008B764E" w:rsidRDefault="008B764E"/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7AD1" w:rsidRDefault="001A7AD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D12D90"/>
    <w:multiLevelType w:val="hybridMultilevel"/>
    <w:tmpl w:val="4C44609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">
    <w:nsid w:val="13653AFF"/>
    <w:multiLevelType w:val="hybridMultilevel"/>
    <w:tmpl w:val="1C8A32E2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C6B6A15"/>
    <w:multiLevelType w:val="hybridMultilevel"/>
    <w:tmpl w:val="FE20B38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1FD976F7"/>
    <w:multiLevelType w:val="hybridMultilevel"/>
    <w:tmpl w:val="5D7E42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2C1825"/>
    <w:multiLevelType w:val="hybridMultilevel"/>
    <w:tmpl w:val="F3768E4A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2A3448B2"/>
    <w:multiLevelType w:val="hybridMultilevel"/>
    <w:tmpl w:val="5B3C8EE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716E6B"/>
    <w:multiLevelType w:val="hybridMultilevel"/>
    <w:tmpl w:val="9E9439E4"/>
    <w:lvl w:ilvl="0" w:tplc="079A15B8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67678C2"/>
    <w:multiLevelType w:val="hybridMultilevel"/>
    <w:tmpl w:val="F724CC5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3F26438B"/>
    <w:multiLevelType w:val="hybridMultilevel"/>
    <w:tmpl w:val="EF1A7FAA"/>
    <w:lvl w:ilvl="0" w:tplc="9710B24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49E80DFB"/>
    <w:multiLevelType w:val="hybridMultilevel"/>
    <w:tmpl w:val="03ECBA3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4AD63FA6"/>
    <w:multiLevelType w:val="hybridMultilevel"/>
    <w:tmpl w:val="3C608CD2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B2C18DA"/>
    <w:multiLevelType w:val="hybridMultilevel"/>
    <w:tmpl w:val="11263FB0"/>
    <w:lvl w:ilvl="0" w:tplc="BBB0CD0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4AAC329E">
      <w:start w:val="99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EFAA918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85546C98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9B4AD17A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B2A039D2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AF6A1E9A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4C189F20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06EE5834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2">
    <w:nsid w:val="4D322FAA"/>
    <w:multiLevelType w:val="hybridMultilevel"/>
    <w:tmpl w:val="6F0A68CC"/>
    <w:lvl w:ilvl="0" w:tplc="FFFFFFFF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4F4D7AB8"/>
    <w:multiLevelType w:val="hybridMultilevel"/>
    <w:tmpl w:val="1F2C31E8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0E809DE"/>
    <w:multiLevelType w:val="hybridMultilevel"/>
    <w:tmpl w:val="9BFA4456"/>
    <w:lvl w:ilvl="0" w:tplc="079A15B8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4191D33"/>
    <w:multiLevelType w:val="hybridMultilevel"/>
    <w:tmpl w:val="C54A63E6"/>
    <w:lvl w:ilvl="0" w:tplc="77F8E74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D7105D6"/>
    <w:multiLevelType w:val="hybridMultilevel"/>
    <w:tmpl w:val="443C34B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63BC6450"/>
    <w:multiLevelType w:val="hybridMultilevel"/>
    <w:tmpl w:val="B4C0CD3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C4AEFA9C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B4B5CDC"/>
    <w:multiLevelType w:val="hybridMultilevel"/>
    <w:tmpl w:val="384C3EC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45F29CB"/>
    <w:multiLevelType w:val="hybridMultilevel"/>
    <w:tmpl w:val="017C4FC0"/>
    <w:lvl w:ilvl="0" w:tplc="2930622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5"/>
  </w:num>
  <w:num w:numId="3">
    <w:abstractNumId w:val="17"/>
  </w:num>
  <w:num w:numId="4">
    <w:abstractNumId w:val="13"/>
  </w:num>
  <w:num w:numId="5">
    <w:abstractNumId w:val="10"/>
  </w:num>
  <w:num w:numId="6">
    <w:abstractNumId w:val="18"/>
  </w:num>
  <w:num w:numId="7">
    <w:abstractNumId w:val="3"/>
  </w:num>
  <w:num w:numId="8">
    <w:abstractNumId w:val="15"/>
  </w:num>
  <w:num w:numId="9">
    <w:abstractNumId w:val="16"/>
  </w:num>
  <w:num w:numId="10">
    <w:abstractNumId w:val="4"/>
  </w:num>
  <w:num w:numId="11">
    <w:abstractNumId w:val="11"/>
  </w:num>
  <w:num w:numId="12">
    <w:abstractNumId w:val="9"/>
  </w:num>
  <w:num w:numId="13">
    <w:abstractNumId w:val="0"/>
  </w:num>
  <w:num w:numId="14">
    <w:abstractNumId w:val="7"/>
  </w:num>
  <w:num w:numId="15">
    <w:abstractNumId w:val="19"/>
  </w:num>
  <w:num w:numId="16">
    <w:abstractNumId w:val="1"/>
  </w:num>
  <w:num w:numId="17">
    <w:abstractNumId w:val="14"/>
  </w:num>
  <w:num w:numId="18">
    <w:abstractNumId w:val="6"/>
  </w:num>
  <w:num w:numId="19">
    <w:abstractNumId w:val="8"/>
  </w:num>
  <w:num w:numId="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23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24A3"/>
    <w:rsid w:val="0000543B"/>
    <w:rsid w:val="000159E2"/>
    <w:rsid w:val="000223EA"/>
    <w:rsid w:val="00032904"/>
    <w:rsid w:val="00036F49"/>
    <w:rsid w:val="00055D3B"/>
    <w:rsid w:val="00057255"/>
    <w:rsid w:val="000732A6"/>
    <w:rsid w:val="00077EDA"/>
    <w:rsid w:val="00095BA5"/>
    <w:rsid w:val="000A0C8F"/>
    <w:rsid w:val="000A6C69"/>
    <w:rsid w:val="000A7E02"/>
    <w:rsid w:val="000B135D"/>
    <w:rsid w:val="000B19A9"/>
    <w:rsid w:val="000C4636"/>
    <w:rsid w:val="000C4D25"/>
    <w:rsid w:val="000D2648"/>
    <w:rsid w:val="000E7EF1"/>
    <w:rsid w:val="00103E88"/>
    <w:rsid w:val="00106F6A"/>
    <w:rsid w:val="00120C1E"/>
    <w:rsid w:val="00160F14"/>
    <w:rsid w:val="00165AB1"/>
    <w:rsid w:val="001827E9"/>
    <w:rsid w:val="00187636"/>
    <w:rsid w:val="00193F79"/>
    <w:rsid w:val="001A7AD1"/>
    <w:rsid w:val="001C5D1C"/>
    <w:rsid w:val="001D579C"/>
    <w:rsid w:val="001D7D72"/>
    <w:rsid w:val="001D7D96"/>
    <w:rsid w:val="001E12B8"/>
    <w:rsid w:val="0020275F"/>
    <w:rsid w:val="00206D41"/>
    <w:rsid w:val="0021723E"/>
    <w:rsid w:val="00222D62"/>
    <w:rsid w:val="00242236"/>
    <w:rsid w:val="00250339"/>
    <w:rsid w:val="002574D9"/>
    <w:rsid w:val="00265D6E"/>
    <w:rsid w:val="00271055"/>
    <w:rsid w:val="00283DAE"/>
    <w:rsid w:val="002B3012"/>
    <w:rsid w:val="002C7C96"/>
    <w:rsid w:val="002D3A73"/>
    <w:rsid w:val="002E04B3"/>
    <w:rsid w:val="002E3666"/>
    <w:rsid w:val="002E578C"/>
    <w:rsid w:val="00307C3C"/>
    <w:rsid w:val="003149D0"/>
    <w:rsid w:val="00320C11"/>
    <w:rsid w:val="00325058"/>
    <w:rsid w:val="003278E5"/>
    <w:rsid w:val="003571FF"/>
    <w:rsid w:val="0036759B"/>
    <w:rsid w:val="00374CFD"/>
    <w:rsid w:val="00380347"/>
    <w:rsid w:val="00384832"/>
    <w:rsid w:val="00395B3C"/>
    <w:rsid w:val="003B5C28"/>
    <w:rsid w:val="003C41C8"/>
    <w:rsid w:val="003D0B2B"/>
    <w:rsid w:val="003D1AF1"/>
    <w:rsid w:val="003D4051"/>
    <w:rsid w:val="003F2685"/>
    <w:rsid w:val="003F275E"/>
    <w:rsid w:val="003F6CAF"/>
    <w:rsid w:val="00402BB7"/>
    <w:rsid w:val="00434788"/>
    <w:rsid w:val="00440BCD"/>
    <w:rsid w:val="00454E9E"/>
    <w:rsid w:val="004636B1"/>
    <w:rsid w:val="004702E8"/>
    <w:rsid w:val="00474178"/>
    <w:rsid w:val="0048487D"/>
    <w:rsid w:val="00495FB0"/>
    <w:rsid w:val="0050046C"/>
    <w:rsid w:val="0050365C"/>
    <w:rsid w:val="00504138"/>
    <w:rsid w:val="00504385"/>
    <w:rsid w:val="00505921"/>
    <w:rsid w:val="0051441D"/>
    <w:rsid w:val="0053273C"/>
    <w:rsid w:val="00535D6C"/>
    <w:rsid w:val="00537397"/>
    <w:rsid w:val="0055526C"/>
    <w:rsid w:val="005642CA"/>
    <w:rsid w:val="005701AC"/>
    <w:rsid w:val="00580A13"/>
    <w:rsid w:val="005812E5"/>
    <w:rsid w:val="0059065D"/>
    <w:rsid w:val="005907F4"/>
    <w:rsid w:val="00594496"/>
    <w:rsid w:val="005A21A6"/>
    <w:rsid w:val="005A5CC9"/>
    <w:rsid w:val="005A7766"/>
    <w:rsid w:val="005B049C"/>
    <w:rsid w:val="005B62E0"/>
    <w:rsid w:val="005C4410"/>
    <w:rsid w:val="005C618B"/>
    <w:rsid w:val="005C679C"/>
    <w:rsid w:val="005E4BA5"/>
    <w:rsid w:val="005E5100"/>
    <w:rsid w:val="005E5CA1"/>
    <w:rsid w:val="005F3944"/>
    <w:rsid w:val="005F4908"/>
    <w:rsid w:val="005F6162"/>
    <w:rsid w:val="0060006D"/>
    <w:rsid w:val="00605599"/>
    <w:rsid w:val="00614958"/>
    <w:rsid w:val="00632810"/>
    <w:rsid w:val="0064146F"/>
    <w:rsid w:val="00652153"/>
    <w:rsid w:val="00656929"/>
    <w:rsid w:val="006913D9"/>
    <w:rsid w:val="00697ECE"/>
    <w:rsid w:val="006B48FF"/>
    <w:rsid w:val="006B69F8"/>
    <w:rsid w:val="006C6C0A"/>
    <w:rsid w:val="006D7867"/>
    <w:rsid w:val="006E25D7"/>
    <w:rsid w:val="006F08F1"/>
    <w:rsid w:val="00741851"/>
    <w:rsid w:val="00781E66"/>
    <w:rsid w:val="0078560F"/>
    <w:rsid w:val="00787AA3"/>
    <w:rsid w:val="0079104F"/>
    <w:rsid w:val="007B0AFD"/>
    <w:rsid w:val="007E1522"/>
    <w:rsid w:val="007E2A76"/>
    <w:rsid w:val="00801EBD"/>
    <w:rsid w:val="0081421A"/>
    <w:rsid w:val="00815DF8"/>
    <w:rsid w:val="008311BD"/>
    <w:rsid w:val="00835D3B"/>
    <w:rsid w:val="00837D6C"/>
    <w:rsid w:val="00846C4F"/>
    <w:rsid w:val="008616DA"/>
    <w:rsid w:val="00880401"/>
    <w:rsid w:val="00885D0A"/>
    <w:rsid w:val="008948A9"/>
    <w:rsid w:val="008978E1"/>
    <w:rsid w:val="008A318A"/>
    <w:rsid w:val="008B764E"/>
    <w:rsid w:val="008D72D2"/>
    <w:rsid w:val="008D7EEA"/>
    <w:rsid w:val="008E6FDE"/>
    <w:rsid w:val="008E7437"/>
    <w:rsid w:val="008E75D8"/>
    <w:rsid w:val="008E7B61"/>
    <w:rsid w:val="008F068B"/>
    <w:rsid w:val="00904EFA"/>
    <w:rsid w:val="00907A0C"/>
    <w:rsid w:val="00912BB8"/>
    <w:rsid w:val="009146F7"/>
    <w:rsid w:val="00940029"/>
    <w:rsid w:val="00941DAA"/>
    <w:rsid w:val="00941F5A"/>
    <w:rsid w:val="009435F2"/>
    <w:rsid w:val="009805DB"/>
    <w:rsid w:val="00994D31"/>
    <w:rsid w:val="009A2738"/>
    <w:rsid w:val="009A7690"/>
    <w:rsid w:val="009C4085"/>
    <w:rsid w:val="009C6CD8"/>
    <w:rsid w:val="009E2CD3"/>
    <w:rsid w:val="009E4683"/>
    <w:rsid w:val="009F351F"/>
    <w:rsid w:val="00A048B6"/>
    <w:rsid w:val="00A04FC1"/>
    <w:rsid w:val="00A13F31"/>
    <w:rsid w:val="00A2771E"/>
    <w:rsid w:val="00A30FA7"/>
    <w:rsid w:val="00A47F37"/>
    <w:rsid w:val="00A82355"/>
    <w:rsid w:val="00A857F7"/>
    <w:rsid w:val="00A87E78"/>
    <w:rsid w:val="00A93E75"/>
    <w:rsid w:val="00AA4E94"/>
    <w:rsid w:val="00AB1333"/>
    <w:rsid w:val="00AB2952"/>
    <w:rsid w:val="00AC0213"/>
    <w:rsid w:val="00AC31D1"/>
    <w:rsid w:val="00AC3C94"/>
    <w:rsid w:val="00AD1210"/>
    <w:rsid w:val="00AD167E"/>
    <w:rsid w:val="00AF618D"/>
    <w:rsid w:val="00B01CA3"/>
    <w:rsid w:val="00B10453"/>
    <w:rsid w:val="00B128B5"/>
    <w:rsid w:val="00B26CEA"/>
    <w:rsid w:val="00B424A3"/>
    <w:rsid w:val="00B51F9C"/>
    <w:rsid w:val="00B603E9"/>
    <w:rsid w:val="00B703B0"/>
    <w:rsid w:val="00B83C6E"/>
    <w:rsid w:val="00B9254A"/>
    <w:rsid w:val="00B957D9"/>
    <w:rsid w:val="00BA20CD"/>
    <w:rsid w:val="00BA4267"/>
    <w:rsid w:val="00BA5906"/>
    <w:rsid w:val="00BB1939"/>
    <w:rsid w:val="00BC5196"/>
    <w:rsid w:val="00BC620E"/>
    <w:rsid w:val="00BC6656"/>
    <w:rsid w:val="00BD4C25"/>
    <w:rsid w:val="00C010B4"/>
    <w:rsid w:val="00C020AB"/>
    <w:rsid w:val="00C1493A"/>
    <w:rsid w:val="00C2733E"/>
    <w:rsid w:val="00C3204B"/>
    <w:rsid w:val="00C55609"/>
    <w:rsid w:val="00C61FA7"/>
    <w:rsid w:val="00C62BD3"/>
    <w:rsid w:val="00C76D35"/>
    <w:rsid w:val="00C87B7E"/>
    <w:rsid w:val="00C97D71"/>
    <w:rsid w:val="00CB6828"/>
    <w:rsid w:val="00CC3C21"/>
    <w:rsid w:val="00CC612B"/>
    <w:rsid w:val="00CD3B24"/>
    <w:rsid w:val="00CD3F18"/>
    <w:rsid w:val="00D42261"/>
    <w:rsid w:val="00D46C2D"/>
    <w:rsid w:val="00D6662A"/>
    <w:rsid w:val="00D80D45"/>
    <w:rsid w:val="00DA64FA"/>
    <w:rsid w:val="00DB12A1"/>
    <w:rsid w:val="00DC2590"/>
    <w:rsid w:val="00DC2FDD"/>
    <w:rsid w:val="00DD34FA"/>
    <w:rsid w:val="00DD3ADC"/>
    <w:rsid w:val="00DD4759"/>
    <w:rsid w:val="00DD57E3"/>
    <w:rsid w:val="00DE0CEB"/>
    <w:rsid w:val="00DE6FAB"/>
    <w:rsid w:val="00DF6DDD"/>
    <w:rsid w:val="00E051A0"/>
    <w:rsid w:val="00E36D6E"/>
    <w:rsid w:val="00E41057"/>
    <w:rsid w:val="00E52255"/>
    <w:rsid w:val="00E567E7"/>
    <w:rsid w:val="00E62A92"/>
    <w:rsid w:val="00E664C1"/>
    <w:rsid w:val="00E81B51"/>
    <w:rsid w:val="00EA44D9"/>
    <w:rsid w:val="00EE322D"/>
    <w:rsid w:val="00EF5E6B"/>
    <w:rsid w:val="00F00AEA"/>
    <w:rsid w:val="00F0501F"/>
    <w:rsid w:val="00F1482E"/>
    <w:rsid w:val="00F17965"/>
    <w:rsid w:val="00F2051B"/>
    <w:rsid w:val="00F33165"/>
    <w:rsid w:val="00F33C32"/>
    <w:rsid w:val="00F42CFF"/>
    <w:rsid w:val="00F4331D"/>
    <w:rsid w:val="00F454FA"/>
    <w:rsid w:val="00F50F1D"/>
    <w:rsid w:val="00F60A66"/>
    <w:rsid w:val="00F724CA"/>
    <w:rsid w:val="00F75D34"/>
    <w:rsid w:val="00F947A5"/>
    <w:rsid w:val="00F9650A"/>
    <w:rsid w:val="00FA0697"/>
    <w:rsid w:val="00FB0011"/>
    <w:rsid w:val="00FD4E1F"/>
    <w:rsid w:val="00FF08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24A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424A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424A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B424A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424A3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B424A3"/>
  </w:style>
  <w:style w:type="table" w:styleId="TableGrid">
    <w:name w:val="Table Grid"/>
    <w:basedOn w:val="TableNormal"/>
    <w:uiPriority w:val="59"/>
    <w:rsid w:val="00B424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424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24A3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36F4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30FA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24A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424A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424A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B424A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424A3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B424A3"/>
  </w:style>
  <w:style w:type="table" w:styleId="TableGrid">
    <w:name w:val="Table Grid"/>
    <w:basedOn w:val="TableNormal"/>
    <w:uiPriority w:val="59"/>
    <w:rsid w:val="00B424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424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24A3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36F4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30FA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80405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5569210">
          <w:marLeft w:val="605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573571">
          <w:marLeft w:val="90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350261">
          <w:marLeft w:val="90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7697">
          <w:marLeft w:val="90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498115">
          <w:marLeft w:val="90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630579">
          <w:marLeft w:val="605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017460">
          <w:marLeft w:val="90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896839">
          <w:marLeft w:val="90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026506">
          <w:marLeft w:val="90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472279">
          <w:marLeft w:val="90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654024">
          <w:marLeft w:val="605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61708">
          <w:marLeft w:val="90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104325">
          <w:marLeft w:val="90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443047">
          <w:marLeft w:val="90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375798">
          <w:marLeft w:val="90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6</Pages>
  <Words>513</Words>
  <Characters>292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ula Groves</dc:creator>
  <cp:lastModifiedBy>Groves</cp:lastModifiedBy>
  <cp:revision>7</cp:revision>
  <cp:lastPrinted>2014-12-17T21:07:00Z</cp:lastPrinted>
  <dcterms:created xsi:type="dcterms:W3CDTF">2017-01-05T01:11:00Z</dcterms:created>
  <dcterms:modified xsi:type="dcterms:W3CDTF">2017-01-05T01:36:00Z</dcterms:modified>
</cp:coreProperties>
</file>